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F8F26D0" w14:textId="77777777" w:rsidR="00370C81" w:rsidRDefault="00370C81" w:rsidP="00370C81">
      <w:pPr>
        <w:spacing w:after="0" w:line="240" w:lineRule="auto"/>
        <w:ind w:left="2" w:firstLine="0"/>
        <w:jc w:val="center"/>
        <w:rPr>
          <w:b/>
          <w:color w:val="0000CC"/>
          <w:sz w:val="18"/>
          <w:szCs w:val="18"/>
          <w:highlight w:val="yellow"/>
          <w:u w:val="single"/>
        </w:rPr>
      </w:pPr>
    </w:p>
    <w:p w14:paraId="631E5188" w14:textId="338B0F6D" w:rsidR="006D7112" w:rsidRPr="0080097D" w:rsidRDefault="006D7112" w:rsidP="006D7112">
      <w:pPr>
        <w:spacing w:after="213" w:line="259" w:lineRule="auto"/>
        <w:ind w:left="2" w:firstLine="0"/>
        <w:jc w:val="center"/>
        <w:rPr>
          <w:color w:val="0000CC"/>
          <w:sz w:val="28"/>
          <w:szCs w:val="28"/>
          <w:u w:val="single"/>
        </w:rPr>
      </w:pPr>
      <w:r w:rsidRPr="0080097D">
        <w:rPr>
          <w:b/>
          <w:color w:val="0000CC"/>
          <w:sz w:val="28"/>
          <w:szCs w:val="28"/>
          <w:u w:val="single"/>
        </w:rPr>
        <w:t>202</w:t>
      </w:r>
      <w:r w:rsidR="00E312A9" w:rsidRPr="0080097D">
        <w:rPr>
          <w:b/>
          <w:color w:val="0000CC"/>
          <w:sz w:val="28"/>
          <w:szCs w:val="28"/>
          <w:u w:val="single"/>
        </w:rPr>
        <w:t>4</w:t>
      </w:r>
      <w:r w:rsidRPr="0080097D">
        <w:rPr>
          <w:b/>
          <w:color w:val="0000CC"/>
          <w:sz w:val="28"/>
          <w:szCs w:val="28"/>
          <w:u w:val="single"/>
        </w:rPr>
        <w:t xml:space="preserve"> Tournament</w:t>
      </w:r>
      <w:r w:rsidRPr="0080097D">
        <w:rPr>
          <w:color w:val="0000CC"/>
          <w:sz w:val="28"/>
          <w:szCs w:val="28"/>
          <w:u w:val="single"/>
        </w:rPr>
        <w:t xml:space="preserve"> </w:t>
      </w:r>
    </w:p>
    <w:p w14:paraId="1D2ABB6E" w14:textId="20C6D37D" w:rsidR="006D7112" w:rsidRPr="00281A22" w:rsidRDefault="006D7112" w:rsidP="0080097D">
      <w:pPr>
        <w:spacing w:after="218" w:line="240" w:lineRule="auto"/>
        <w:ind w:left="0" w:firstLine="0"/>
        <w:jc w:val="both"/>
      </w:pPr>
      <w:r w:rsidRPr="00281A22">
        <w:t>The Trinidad and Tobago Nat</w:t>
      </w:r>
      <w:r w:rsidR="00C11806">
        <w:t>ional Chemistry Olympiad (TTChO)</w:t>
      </w:r>
      <w:r w:rsidRPr="00281A22">
        <w:t>, hosted by the Faculty of Science and Technology (FST) at The University of the West Indies (UWI), St. Augustine (STA) Campus invites all suitable applicants to the 202</w:t>
      </w:r>
      <w:r w:rsidR="0080097D">
        <w:t>4</w:t>
      </w:r>
      <w:r w:rsidRPr="00281A22">
        <w:t xml:space="preserve"> competition. </w:t>
      </w:r>
    </w:p>
    <w:p w14:paraId="0B652974" w14:textId="1E436374" w:rsidR="006D7112" w:rsidRPr="00281A22" w:rsidRDefault="006D7112" w:rsidP="0080097D">
      <w:pPr>
        <w:spacing w:line="240" w:lineRule="auto"/>
        <w:ind w:left="-5"/>
        <w:jc w:val="both"/>
      </w:pPr>
      <w:r w:rsidRPr="00281A22">
        <w:t>This National Olympiad, endorsed by the Ministry of Education</w:t>
      </w:r>
      <w:r w:rsidR="0080097D">
        <w:t xml:space="preserve"> and the Ministry of Foreign and CARICOM Affairs</w:t>
      </w:r>
      <w:r w:rsidRPr="00281A22">
        <w:t xml:space="preserve">, is open to all students from Forms 2 to 6 who are Trinidad and Tobago Nationals under the age of 20 years on the </w:t>
      </w:r>
      <w:r w:rsidR="00370C81" w:rsidRPr="00281A22">
        <w:t>1</w:t>
      </w:r>
      <w:r w:rsidR="00370C81" w:rsidRPr="00281A22">
        <w:rPr>
          <w:vertAlign w:val="superscript"/>
        </w:rPr>
        <w:t>st</w:t>
      </w:r>
      <w:r w:rsidR="00370C81" w:rsidRPr="00281A22">
        <w:t xml:space="preserve"> </w:t>
      </w:r>
      <w:r w:rsidRPr="00281A22">
        <w:t>of July 202</w:t>
      </w:r>
      <w:r w:rsidR="0080097D">
        <w:t>4</w:t>
      </w:r>
      <w:r w:rsidRPr="00281A22">
        <w:t xml:space="preserve"> and who have not initiated Tertiary Level Education.</w:t>
      </w:r>
    </w:p>
    <w:p w14:paraId="42F40D59" w14:textId="3C232C2F" w:rsidR="006D7112" w:rsidRPr="00281A22" w:rsidRDefault="006D7112" w:rsidP="0080097D">
      <w:pPr>
        <w:spacing w:line="240" w:lineRule="auto"/>
        <w:ind w:left="-5"/>
        <w:jc w:val="both"/>
      </w:pPr>
      <w:r w:rsidRPr="00281A22">
        <w:t xml:space="preserve">The following </w:t>
      </w:r>
      <w:r w:rsidR="00370C81" w:rsidRPr="00281A22">
        <w:t xml:space="preserve">students </w:t>
      </w:r>
      <w:r w:rsidRPr="00281A22">
        <w:t xml:space="preserve">are </w:t>
      </w:r>
      <w:r w:rsidRPr="0080097D">
        <w:rPr>
          <w:b/>
          <w:color w:val="FF0000"/>
          <w:u w:val="single"/>
        </w:rPr>
        <w:t>NOT</w:t>
      </w:r>
      <w:r w:rsidRPr="00281A22">
        <w:rPr>
          <w:b/>
          <w:u w:val="single"/>
        </w:rPr>
        <w:t xml:space="preserve"> </w:t>
      </w:r>
      <w:r w:rsidRPr="00281A22">
        <w:t xml:space="preserve">eligible for participation. </w:t>
      </w:r>
    </w:p>
    <w:p w14:paraId="27B0F0BE" w14:textId="78B59077" w:rsidR="006D7112" w:rsidRPr="00281A22" w:rsidRDefault="006D7112" w:rsidP="0080097D">
      <w:pPr>
        <w:pStyle w:val="ListParagraph"/>
        <w:numPr>
          <w:ilvl w:val="0"/>
          <w:numId w:val="2"/>
        </w:numPr>
        <w:spacing w:line="240" w:lineRule="auto"/>
        <w:jc w:val="both"/>
      </w:pPr>
      <w:r w:rsidRPr="00281A22">
        <w:t>Students whose date of birth is before 200</w:t>
      </w:r>
      <w:r w:rsidR="0080097D">
        <w:t>4</w:t>
      </w:r>
      <w:r w:rsidRPr="00281A22">
        <w:t xml:space="preserve">/07/01 </w:t>
      </w:r>
    </w:p>
    <w:p w14:paraId="4A106198" w14:textId="77777777" w:rsidR="006D7112" w:rsidRPr="00281A22" w:rsidRDefault="006D7112" w:rsidP="0080097D">
      <w:pPr>
        <w:pStyle w:val="ListParagraph"/>
        <w:numPr>
          <w:ilvl w:val="0"/>
          <w:numId w:val="2"/>
        </w:numPr>
        <w:spacing w:line="240" w:lineRule="auto"/>
        <w:jc w:val="both"/>
      </w:pPr>
      <w:r w:rsidRPr="00281A22">
        <w:t xml:space="preserve">Students who are pursuing a tertiary level of education </w:t>
      </w:r>
    </w:p>
    <w:p w14:paraId="717CE360" w14:textId="77777777" w:rsidR="006D7112" w:rsidRPr="00281A22" w:rsidRDefault="006D7112" w:rsidP="0080097D">
      <w:pPr>
        <w:pStyle w:val="ListParagraph"/>
        <w:numPr>
          <w:ilvl w:val="0"/>
          <w:numId w:val="2"/>
        </w:numPr>
        <w:spacing w:line="240" w:lineRule="auto"/>
        <w:jc w:val="both"/>
      </w:pPr>
      <w:r w:rsidRPr="00281A22">
        <w:t xml:space="preserve">Students who are NOT nationals of Trinidad and Tobago </w:t>
      </w:r>
    </w:p>
    <w:p w14:paraId="5F2BCDF0" w14:textId="77777777" w:rsidR="006D7112" w:rsidRPr="00281A22" w:rsidRDefault="006D7112" w:rsidP="0080097D">
      <w:pPr>
        <w:spacing w:line="240" w:lineRule="auto"/>
        <w:jc w:val="both"/>
        <w:rPr>
          <w:b/>
          <w:i/>
          <w:u w:val="single"/>
        </w:rPr>
      </w:pPr>
      <w:r w:rsidRPr="00281A22">
        <w:rPr>
          <w:b/>
          <w:i/>
          <w:u w:val="single"/>
        </w:rPr>
        <w:t>Guideline:</w:t>
      </w:r>
    </w:p>
    <w:p w14:paraId="2E8857F7" w14:textId="77777777" w:rsidR="006D7112" w:rsidRPr="00281A22" w:rsidRDefault="006D7112" w:rsidP="0080097D">
      <w:pPr>
        <w:numPr>
          <w:ilvl w:val="0"/>
          <w:numId w:val="1"/>
        </w:numPr>
        <w:spacing w:line="240" w:lineRule="auto"/>
        <w:ind w:hanging="417"/>
        <w:jc w:val="both"/>
      </w:pPr>
      <w:r w:rsidRPr="00281A22">
        <w:t>Please include all students who are participating from a given form, on the same registration form. Example: All form 3 students on one form, all form 4’s on one form etc.</w:t>
      </w:r>
    </w:p>
    <w:p w14:paraId="3FA36829" w14:textId="77777777" w:rsidR="006D7112" w:rsidRPr="00281A22" w:rsidRDefault="006D7112" w:rsidP="0080097D">
      <w:pPr>
        <w:numPr>
          <w:ilvl w:val="0"/>
          <w:numId w:val="1"/>
        </w:numPr>
        <w:spacing w:line="240" w:lineRule="auto"/>
        <w:ind w:hanging="417"/>
        <w:jc w:val="both"/>
      </w:pPr>
      <w:r w:rsidRPr="00281A22">
        <w:t>Use as many forms as needed.</w:t>
      </w:r>
    </w:p>
    <w:p w14:paraId="7ADFC708" w14:textId="468DBE5C" w:rsidR="006D7112" w:rsidRPr="00281A22" w:rsidRDefault="006D7112" w:rsidP="0080097D">
      <w:pPr>
        <w:numPr>
          <w:ilvl w:val="0"/>
          <w:numId w:val="1"/>
        </w:numPr>
        <w:spacing w:line="240" w:lineRule="auto"/>
        <w:ind w:hanging="417"/>
        <w:jc w:val="both"/>
      </w:pPr>
      <w:r w:rsidRPr="00281A22">
        <w:t xml:space="preserve">The registration fee </w:t>
      </w:r>
      <w:r w:rsidRPr="00281A22">
        <w:rPr>
          <w:b/>
        </w:rPr>
        <w:t>$TTD 100.00</w:t>
      </w:r>
      <w:r w:rsidRPr="00281A22">
        <w:t xml:space="preserve"> per student must be paid in cash to the Dean's Office, Faculty of Science and Technology, The University of the West Indies. </w:t>
      </w:r>
      <w:r w:rsidR="00C11806">
        <w:t xml:space="preserve">                                     </w:t>
      </w:r>
      <w:r w:rsidRPr="00281A22">
        <w:t xml:space="preserve">Please contact Ms. Rambaran-Seepersad to </w:t>
      </w:r>
      <w:proofErr w:type="gramStart"/>
      <w:r w:rsidRPr="00281A22">
        <w:t>make arrangements</w:t>
      </w:r>
      <w:proofErr w:type="gramEnd"/>
      <w:r w:rsidRPr="00281A22">
        <w:t xml:space="preserve"> (1-868-689-6659).</w:t>
      </w:r>
    </w:p>
    <w:p w14:paraId="75E36B73" w14:textId="3AC83EB1" w:rsidR="006D7112" w:rsidRPr="00281A22" w:rsidRDefault="006D7112" w:rsidP="0080097D">
      <w:pPr>
        <w:numPr>
          <w:ilvl w:val="0"/>
          <w:numId w:val="1"/>
        </w:numPr>
        <w:spacing w:line="240" w:lineRule="auto"/>
        <w:ind w:hanging="417"/>
        <w:jc w:val="both"/>
      </w:pPr>
      <w:r w:rsidRPr="00281A22">
        <w:t>The deadline for registra</w:t>
      </w:r>
      <w:r w:rsidR="00FE2C29" w:rsidRPr="00281A22">
        <w:t xml:space="preserve">tion is </w:t>
      </w:r>
      <w:r w:rsidR="00C11806">
        <w:rPr>
          <w:b/>
          <w:u w:val="single"/>
        </w:rPr>
        <w:t>Wednesday 1</w:t>
      </w:r>
      <w:r w:rsidR="0080097D">
        <w:rPr>
          <w:b/>
          <w:u w:val="single"/>
        </w:rPr>
        <w:t>4</w:t>
      </w:r>
      <w:r w:rsidR="00C11806" w:rsidRPr="00C11806">
        <w:rPr>
          <w:b/>
          <w:u w:val="single"/>
          <w:vertAlign w:val="superscript"/>
        </w:rPr>
        <w:t>th</w:t>
      </w:r>
      <w:r w:rsidR="00C11806">
        <w:rPr>
          <w:b/>
          <w:u w:val="single"/>
        </w:rPr>
        <w:t xml:space="preserve"> </w:t>
      </w:r>
      <w:r w:rsidR="0080097D">
        <w:rPr>
          <w:b/>
          <w:u w:val="single"/>
        </w:rPr>
        <w:t>February</w:t>
      </w:r>
      <w:r w:rsidR="00C11806">
        <w:rPr>
          <w:b/>
          <w:u w:val="single"/>
        </w:rPr>
        <w:t>,</w:t>
      </w:r>
      <w:r w:rsidR="00281A22" w:rsidRPr="00281A22">
        <w:rPr>
          <w:b/>
          <w:u w:val="single"/>
        </w:rPr>
        <w:t xml:space="preserve"> 202</w:t>
      </w:r>
      <w:r w:rsidR="0080097D">
        <w:rPr>
          <w:b/>
          <w:u w:val="single"/>
        </w:rPr>
        <w:t>4</w:t>
      </w:r>
      <w:r w:rsidR="00C11806">
        <w:t xml:space="preserve">. Please </w:t>
      </w:r>
      <w:r w:rsidR="00281A22" w:rsidRPr="00281A22">
        <w:t>email</w:t>
      </w:r>
      <w:r w:rsidR="00C11806">
        <w:t xml:space="preserve"> forms </w:t>
      </w:r>
      <w:r w:rsidR="00281A22" w:rsidRPr="00281A22">
        <w:t xml:space="preserve">to </w:t>
      </w:r>
      <w:hyperlink r:id="rId8" w:history="1">
        <w:r w:rsidR="00281A22" w:rsidRPr="00281A22">
          <w:rPr>
            <w:rStyle w:val="Hyperlink"/>
          </w:rPr>
          <w:t>laura.rambaran-seepersad@sta.uwi.edu</w:t>
        </w:r>
      </w:hyperlink>
      <w:r w:rsidR="00281A22" w:rsidRPr="00281A22">
        <w:t xml:space="preserve"> in a </w:t>
      </w:r>
      <w:r w:rsidR="00281A22" w:rsidRPr="0080097D">
        <w:rPr>
          <w:color w:val="FF0000"/>
        </w:rPr>
        <w:t xml:space="preserve">Word Document </w:t>
      </w:r>
      <w:r w:rsidR="00281A22" w:rsidRPr="00281A22">
        <w:t>format by th</w:t>
      </w:r>
      <w:r w:rsidR="00C11806">
        <w:t xml:space="preserve">is </w:t>
      </w:r>
      <w:r w:rsidR="00281A22" w:rsidRPr="00281A22">
        <w:t>deadline date</w:t>
      </w:r>
      <w:r w:rsidRPr="00281A22">
        <w:t xml:space="preserve">. </w:t>
      </w:r>
    </w:p>
    <w:p w14:paraId="309E0A32" w14:textId="77777777" w:rsidR="006D7112" w:rsidRPr="00281A22" w:rsidRDefault="006D7112" w:rsidP="0080097D">
      <w:pPr>
        <w:spacing w:line="240" w:lineRule="auto"/>
        <w:ind w:left="-5"/>
        <w:jc w:val="both"/>
      </w:pPr>
      <w:r w:rsidRPr="00281A22">
        <w:t xml:space="preserve">(v) There is no limit on the number of students a school may register. </w:t>
      </w:r>
    </w:p>
    <w:p w14:paraId="39F9FDE6" w14:textId="0F3189AB" w:rsidR="006D7112" w:rsidRPr="00C11806" w:rsidRDefault="00281A22" w:rsidP="0080097D">
      <w:pPr>
        <w:spacing w:line="240" w:lineRule="auto"/>
        <w:ind w:left="450" w:hanging="450"/>
        <w:jc w:val="both"/>
      </w:pPr>
      <w:r w:rsidRPr="00C11806">
        <w:t>(vi) The 202</w:t>
      </w:r>
      <w:r w:rsidR="0080097D">
        <w:t>4</w:t>
      </w:r>
      <w:r w:rsidR="006D7112" w:rsidRPr="00C11806">
        <w:t xml:space="preserve"> edition is a single examination</w:t>
      </w:r>
      <w:r w:rsidR="00C11806">
        <w:t xml:space="preserve"> for each level (1 Level A and 1 Level B).</w:t>
      </w:r>
    </w:p>
    <w:p w14:paraId="1931B35C" w14:textId="77777777" w:rsidR="0080097D" w:rsidRDefault="0080097D" w:rsidP="0080097D">
      <w:pPr>
        <w:spacing w:after="0" w:line="240" w:lineRule="auto"/>
        <w:ind w:left="450" w:hanging="450"/>
        <w:jc w:val="center"/>
        <w:rPr>
          <w:b/>
          <w:color w:val="FF0000"/>
        </w:rPr>
      </w:pPr>
    </w:p>
    <w:p w14:paraId="468E434F" w14:textId="2D89C405" w:rsidR="006D7112" w:rsidRPr="00C11806" w:rsidRDefault="006D7112" w:rsidP="0080097D">
      <w:pPr>
        <w:spacing w:after="0" w:line="240" w:lineRule="auto"/>
        <w:ind w:left="450" w:hanging="450"/>
        <w:jc w:val="center"/>
        <w:rPr>
          <w:b/>
        </w:rPr>
      </w:pPr>
      <w:r w:rsidRPr="00C11806">
        <w:rPr>
          <w:b/>
          <w:color w:val="FF0000"/>
        </w:rPr>
        <w:t xml:space="preserve">Date: </w:t>
      </w:r>
      <w:r w:rsidR="0080097D">
        <w:rPr>
          <w:b/>
        </w:rPr>
        <w:t>Saturday</w:t>
      </w:r>
      <w:r w:rsidRPr="00C11806">
        <w:rPr>
          <w:b/>
        </w:rPr>
        <w:t xml:space="preserve"> 2</w:t>
      </w:r>
      <w:r w:rsidR="0080097D">
        <w:rPr>
          <w:b/>
        </w:rPr>
        <w:t>4</w:t>
      </w:r>
      <w:r w:rsidR="002B3DF7">
        <w:rPr>
          <w:b/>
          <w:vertAlign w:val="superscript"/>
        </w:rPr>
        <w:t>th</w:t>
      </w:r>
      <w:r w:rsidR="00C11806" w:rsidRPr="00C11806">
        <w:rPr>
          <w:b/>
        </w:rPr>
        <w:t xml:space="preserve"> </w:t>
      </w:r>
      <w:r w:rsidR="0080097D">
        <w:rPr>
          <w:b/>
        </w:rPr>
        <w:t>February</w:t>
      </w:r>
      <w:r w:rsidR="00C11806" w:rsidRPr="00C11806">
        <w:rPr>
          <w:b/>
        </w:rPr>
        <w:t>, 202</w:t>
      </w:r>
      <w:r w:rsidR="0080097D">
        <w:rPr>
          <w:b/>
        </w:rPr>
        <w:t>4</w:t>
      </w:r>
    </w:p>
    <w:p w14:paraId="5AB916F9" w14:textId="71CFBDDB" w:rsidR="006D7112" w:rsidRPr="00C11806" w:rsidRDefault="006D7112" w:rsidP="0080097D">
      <w:pPr>
        <w:spacing w:after="0" w:line="240" w:lineRule="auto"/>
        <w:ind w:left="450" w:hanging="450"/>
        <w:jc w:val="center"/>
        <w:rPr>
          <w:b/>
        </w:rPr>
      </w:pPr>
      <w:r w:rsidRPr="00C11806">
        <w:rPr>
          <w:b/>
          <w:color w:val="FF0000"/>
        </w:rPr>
        <w:t>Time:</w:t>
      </w:r>
      <w:r w:rsidR="00B16BF3">
        <w:rPr>
          <w:b/>
        </w:rPr>
        <w:t xml:space="preserve"> 1:00pm to 2:30</w:t>
      </w:r>
      <w:r w:rsidRPr="00C11806">
        <w:rPr>
          <w:b/>
        </w:rPr>
        <w:t>pm</w:t>
      </w:r>
    </w:p>
    <w:p w14:paraId="09B3302B" w14:textId="77777777" w:rsidR="006D7112" w:rsidRPr="00C11806" w:rsidRDefault="006D7112" w:rsidP="0080097D">
      <w:pPr>
        <w:spacing w:after="0" w:line="240" w:lineRule="auto"/>
        <w:ind w:left="450" w:hanging="450"/>
        <w:jc w:val="center"/>
        <w:rPr>
          <w:b/>
        </w:rPr>
      </w:pPr>
      <w:r w:rsidRPr="00C11806">
        <w:rPr>
          <w:b/>
          <w:color w:val="FF0000"/>
        </w:rPr>
        <w:t>Duration:</w:t>
      </w:r>
      <w:r w:rsidRPr="00C11806">
        <w:rPr>
          <w:b/>
        </w:rPr>
        <w:t xml:space="preserve"> 90 minutes</w:t>
      </w:r>
    </w:p>
    <w:p w14:paraId="3A4B8FB4" w14:textId="2508CAE2" w:rsidR="006D7112" w:rsidRDefault="006D7112" w:rsidP="0080097D">
      <w:pPr>
        <w:spacing w:after="0" w:line="240" w:lineRule="auto"/>
        <w:ind w:left="450" w:hanging="450"/>
        <w:jc w:val="center"/>
        <w:rPr>
          <w:b/>
        </w:rPr>
      </w:pPr>
      <w:r w:rsidRPr="00C11806">
        <w:rPr>
          <w:b/>
          <w:color w:val="FF0000"/>
        </w:rPr>
        <w:t>Mode:</w:t>
      </w:r>
      <w:r w:rsidRPr="00C11806">
        <w:rPr>
          <w:b/>
        </w:rPr>
        <w:t xml:space="preserve"> </w:t>
      </w:r>
      <w:r w:rsidR="0080097D">
        <w:rPr>
          <w:b/>
        </w:rPr>
        <w:t xml:space="preserve">In Person </w:t>
      </w:r>
    </w:p>
    <w:p w14:paraId="2E5F66A0" w14:textId="5140D333" w:rsidR="0080097D" w:rsidRDefault="0080097D" w:rsidP="0080097D">
      <w:pPr>
        <w:spacing w:after="0" w:line="240" w:lineRule="auto"/>
        <w:ind w:left="450" w:hanging="450"/>
        <w:jc w:val="center"/>
        <w:rPr>
          <w:b/>
        </w:rPr>
      </w:pPr>
      <w:r>
        <w:rPr>
          <w:b/>
          <w:color w:val="FF0000"/>
        </w:rPr>
        <w:t>Venues</w:t>
      </w:r>
      <w:r w:rsidRPr="00C11806">
        <w:rPr>
          <w:b/>
          <w:color w:val="FF0000"/>
        </w:rPr>
        <w:t>:</w:t>
      </w:r>
      <w:r w:rsidRPr="00C11806">
        <w:rPr>
          <w:b/>
        </w:rPr>
        <w:t xml:space="preserve"> </w:t>
      </w:r>
      <w:r>
        <w:rPr>
          <w:b/>
        </w:rPr>
        <w:t xml:space="preserve">The UWI </w:t>
      </w:r>
      <w:r w:rsidR="00B16BF3">
        <w:rPr>
          <w:b/>
        </w:rPr>
        <w:t>(North East) and South</w:t>
      </w:r>
      <w:bookmarkStart w:id="0" w:name="_GoBack"/>
      <w:bookmarkEnd w:id="0"/>
      <w:r>
        <w:rPr>
          <w:b/>
        </w:rPr>
        <w:t xml:space="preserve">/Central (TBD) </w:t>
      </w:r>
    </w:p>
    <w:p w14:paraId="7FD4BB10" w14:textId="744C7185" w:rsidR="006D7112" w:rsidRDefault="006D7112" w:rsidP="0080097D">
      <w:pPr>
        <w:spacing w:after="0" w:line="240" w:lineRule="auto"/>
        <w:ind w:left="450" w:hanging="450"/>
        <w:jc w:val="center"/>
        <w:rPr>
          <w:b/>
        </w:rPr>
      </w:pPr>
    </w:p>
    <w:p w14:paraId="5040E7A6" w14:textId="7262140E" w:rsidR="002B3DF7" w:rsidRDefault="00C11806" w:rsidP="0080097D">
      <w:pPr>
        <w:spacing w:after="0" w:line="240" w:lineRule="auto"/>
        <w:ind w:left="450" w:hanging="450"/>
        <w:jc w:val="center"/>
      </w:pPr>
      <w:r w:rsidRPr="00C11806">
        <w:t>The top students from each level will</w:t>
      </w:r>
      <w:r w:rsidR="002B3DF7">
        <w:t xml:space="preserve"> then </w:t>
      </w:r>
      <w:r w:rsidRPr="00C11806">
        <w:t xml:space="preserve">be invited to participate in a 2 weeks training camp at the UWI and from </w:t>
      </w:r>
      <w:r w:rsidR="002B3DF7" w:rsidRPr="00C11806">
        <w:t>this,</w:t>
      </w:r>
      <w:r w:rsidRPr="00C11806">
        <w:t xml:space="preserve"> the Top 4 will be selected to represent Trinidad and Tobago a</w:t>
      </w:r>
      <w:r w:rsidR="0080097D">
        <w:t>t the I</w:t>
      </w:r>
      <w:r w:rsidRPr="00C11806">
        <w:t>ChO</w:t>
      </w:r>
      <w:r w:rsidR="0080097D">
        <w:t xml:space="preserve"> in Riyadh, Saudi Arabia. </w:t>
      </w:r>
    </w:p>
    <w:p w14:paraId="6890DE28" w14:textId="77777777" w:rsidR="0080097D" w:rsidRDefault="0080097D" w:rsidP="0080097D">
      <w:pPr>
        <w:spacing w:after="0"/>
        <w:ind w:left="450" w:hanging="450"/>
        <w:jc w:val="center"/>
        <w:rPr>
          <w:sz w:val="28"/>
          <w:szCs w:val="28"/>
        </w:rPr>
      </w:pPr>
    </w:p>
    <w:p w14:paraId="1F194A61" w14:textId="22BA8519" w:rsidR="006D7112" w:rsidRPr="0080097D" w:rsidRDefault="00C11806" w:rsidP="0080097D">
      <w:pPr>
        <w:spacing w:after="0"/>
        <w:ind w:left="450" w:hanging="450"/>
        <w:jc w:val="center"/>
        <w:rPr>
          <w:color w:val="0000CC"/>
          <w:sz w:val="28"/>
          <w:szCs w:val="28"/>
        </w:rPr>
      </w:pPr>
      <w:r w:rsidRPr="0080097D">
        <w:rPr>
          <w:sz w:val="28"/>
          <w:szCs w:val="28"/>
        </w:rPr>
        <w:t xml:space="preserve"> </w:t>
      </w:r>
      <w:r w:rsidR="006D7112" w:rsidRPr="0080097D">
        <w:rPr>
          <w:color w:val="0000CC"/>
          <w:sz w:val="28"/>
          <w:szCs w:val="28"/>
        </w:rPr>
        <w:t>Looking forward to your participation!!!</w:t>
      </w:r>
    </w:p>
    <w:p w14:paraId="1854F1C7" w14:textId="18A788B7" w:rsidR="006D7112" w:rsidRPr="00281A22" w:rsidRDefault="006D7112" w:rsidP="006D7112">
      <w:pPr>
        <w:spacing w:after="218" w:line="480" w:lineRule="auto"/>
        <w:ind w:left="0" w:firstLine="0"/>
      </w:pPr>
      <w:r w:rsidRPr="00281A22">
        <w:lastRenderedPageBreak/>
        <w:t xml:space="preserve">School: </w:t>
      </w:r>
    </w:p>
    <w:p w14:paraId="0DCC2CC6" w14:textId="6DB99C76" w:rsidR="006D7112" w:rsidRPr="00281A22" w:rsidRDefault="006D7112" w:rsidP="006D7112">
      <w:pPr>
        <w:spacing w:after="218" w:line="480" w:lineRule="auto"/>
        <w:ind w:left="0" w:firstLine="0"/>
      </w:pPr>
      <w:r w:rsidRPr="00281A22">
        <w:t xml:space="preserve">Address: </w:t>
      </w:r>
    </w:p>
    <w:p w14:paraId="6CDE545C" w14:textId="04B441AC" w:rsidR="006D7112" w:rsidRPr="00281A22" w:rsidRDefault="006D7112" w:rsidP="006D7112">
      <w:pPr>
        <w:spacing w:after="218" w:line="480" w:lineRule="auto"/>
        <w:ind w:left="0" w:firstLine="0"/>
      </w:pPr>
      <w:r w:rsidRPr="00281A22">
        <w:t xml:space="preserve">Official School Representative: </w:t>
      </w:r>
    </w:p>
    <w:p w14:paraId="2857429D" w14:textId="12481F0E" w:rsidR="006D7112" w:rsidRPr="00281A22" w:rsidRDefault="006D7112" w:rsidP="006D7112">
      <w:pPr>
        <w:spacing w:after="218" w:line="480" w:lineRule="auto"/>
        <w:ind w:left="0" w:firstLine="0"/>
      </w:pPr>
      <w:r w:rsidRPr="00281A22">
        <w:t xml:space="preserve">Contact Email Address: </w:t>
      </w:r>
    </w:p>
    <w:p w14:paraId="36A337CF" w14:textId="5C79B461" w:rsidR="006D7112" w:rsidRPr="00281A22" w:rsidRDefault="006D7112" w:rsidP="006D7112">
      <w:pPr>
        <w:spacing w:after="218" w:line="360" w:lineRule="auto"/>
        <w:ind w:left="0" w:firstLine="0"/>
      </w:pPr>
      <w:r w:rsidRPr="00281A22">
        <w:t xml:space="preserve">Contact Phone Number: (O) </w:t>
      </w:r>
    </w:p>
    <w:p w14:paraId="2EA0D193" w14:textId="73DC1F12" w:rsidR="006D7112" w:rsidRPr="00281A22" w:rsidRDefault="006D7112" w:rsidP="006D7112">
      <w:pPr>
        <w:spacing w:after="218" w:line="360" w:lineRule="auto"/>
        <w:ind w:left="0" w:firstLine="0"/>
      </w:pPr>
      <w:r w:rsidRPr="00281A22">
        <w:tab/>
      </w:r>
      <w:r w:rsidRPr="00281A22">
        <w:tab/>
      </w:r>
      <w:r w:rsidRPr="00281A22">
        <w:tab/>
        <w:t xml:space="preserve">    (M)</w:t>
      </w:r>
      <w:r w:rsidR="00431255" w:rsidRPr="00281A22">
        <w:t xml:space="preserve"> </w:t>
      </w:r>
    </w:p>
    <w:p w14:paraId="6A94B1EB" w14:textId="45948288" w:rsidR="006D7112" w:rsidRPr="00281A22" w:rsidRDefault="006D7112" w:rsidP="006D7112">
      <w:pPr>
        <w:spacing w:after="218" w:line="480" w:lineRule="auto"/>
        <w:ind w:left="0" w:firstLine="0"/>
      </w:pPr>
      <w:r w:rsidRPr="00281A22">
        <w:t xml:space="preserve">Number of </w:t>
      </w:r>
      <w:r w:rsidRPr="00281A22">
        <w:rPr>
          <w:i/>
        </w:rPr>
        <w:t>Form Two (2)</w:t>
      </w:r>
      <w:r w:rsidRPr="00281A22">
        <w:t xml:space="preserve"> Students Registered: </w:t>
      </w:r>
    </w:p>
    <w:p w14:paraId="657A6314" w14:textId="2B2DC4A7" w:rsidR="006D7112" w:rsidRPr="00281A22" w:rsidRDefault="006D7112" w:rsidP="006D7112">
      <w:pPr>
        <w:spacing w:after="218" w:line="480" w:lineRule="auto"/>
        <w:ind w:left="0" w:firstLine="0"/>
      </w:pPr>
      <w:r w:rsidRPr="00281A22">
        <w:t xml:space="preserve">Number of </w:t>
      </w:r>
      <w:r w:rsidRPr="00281A22">
        <w:rPr>
          <w:i/>
        </w:rPr>
        <w:t>Form Three (3)</w:t>
      </w:r>
      <w:r w:rsidRPr="00281A22">
        <w:t xml:space="preserve"> Students Registered: </w:t>
      </w:r>
    </w:p>
    <w:p w14:paraId="2337E6E3" w14:textId="7FD77E29" w:rsidR="006D7112" w:rsidRPr="00281A22" w:rsidRDefault="006D7112" w:rsidP="006D7112">
      <w:pPr>
        <w:spacing w:after="218" w:line="480" w:lineRule="auto"/>
        <w:ind w:left="0" w:firstLine="0"/>
      </w:pPr>
      <w:r w:rsidRPr="00281A22">
        <w:t xml:space="preserve">Number of </w:t>
      </w:r>
      <w:r w:rsidRPr="00281A22">
        <w:rPr>
          <w:i/>
        </w:rPr>
        <w:t>Form Four (4)</w:t>
      </w:r>
      <w:r w:rsidRPr="00281A22">
        <w:t xml:space="preserve"> Students Registered: </w:t>
      </w:r>
    </w:p>
    <w:p w14:paraId="32A1462B" w14:textId="40598B3F" w:rsidR="006D7112" w:rsidRPr="00281A22" w:rsidRDefault="006D7112" w:rsidP="006D7112">
      <w:pPr>
        <w:spacing w:after="218" w:line="480" w:lineRule="auto"/>
        <w:ind w:left="0" w:firstLine="0"/>
      </w:pPr>
      <w:r w:rsidRPr="00281A22">
        <w:t xml:space="preserve">Number of </w:t>
      </w:r>
      <w:r w:rsidRPr="00281A22">
        <w:rPr>
          <w:i/>
        </w:rPr>
        <w:t>Form Five (5)</w:t>
      </w:r>
      <w:r w:rsidRPr="00281A22">
        <w:t xml:space="preserve"> Students Registered: </w:t>
      </w:r>
    </w:p>
    <w:p w14:paraId="700D9FD5" w14:textId="3BA44316" w:rsidR="006D7112" w:rsidRPr="00281A22" w:rsidRDefault="006D7112" w:rsidP="006D7112">
      <w:pPr>
        <w:spacing w:after="218" w:line="480" w:lineRule="auto"/>
        <w:ind w:left="0" w:firstLine="0"/>
      </w:pPr>
      <w:r w:rsidRPr="00281A22">
        <w:t xml:space="preserve">Total Number of </w:t>
      </w:r>
      <w:r w:rsidRPr="00281A22">
        <w:rPr>
          <w:b/>
          <w:i/>
          <w:color w:val="0000FF"/>
        </w:rPr>
        <w:t>Level A</w:t>
      </w:r>
      <w:r w:rsidRPr="00281A22">
        <w:t xml:space="preserve"> Students Registered: </w:t>
      </w:r>
    </w:p>
    <w:p w14:paraId="55B9A1C4" w14:textId="703D16EE" w:rsidR="006D7112" w:rsidRPr="00281A22" w:rsidRDefault="006D7112" w:rsidP="006D7112">
      <w:pPr>
        <w:spacing w:after="218" w:line="480" w:lineRule="auto"/>
        <w:ind w:left="0" w:firstLine="0"/>
      </w:pPr>
      <w:r w:rsidRPr="00281A22">
        <w:t xml:space="preserve">Number of </w:t>
      </w:r>
      <w:r w:rsidRPr="00281A22">
        <w:rPr>
          <w:i/>
        </w:rPr>
        <w:t>Form (Lower) Six (6)</w:t>
      </w:r>
      <w:r w:rsidRPr="00281A22">
        <w:t xml:space="preserve"> - Studen</w:t>
      </w:r>
      <w:r w:rsidR="00281A22" w:rsidRPr="00281A22">
        <w:t>ts Registered:</w:t>
      </w:r>
    </w:p>
    <w:p w14:paraId="4D7FD1EA" w14:textId="7330CAB5" w:rsidR="006D7112" w:rsidRPr="00281A22" w:rsidRDefault="006D7112" w:rsidP="006D7112">
      <w:pPr>
        <w:spacing w:after="218" w:line="480" w:lineRule="auto"/>
        <w:ind w:left="0" w:firstLine="0"/>
      </w:pPr>
      <w:r w:rsidRPr="00281A22">
        <w:t xml:space="preserve">Number of </w:t>
      </w:r>
      <w:r w:rsidRPr="00281A22">
        <w:rPr>
          <w:i/>
        </w:rPr>
        <w:t>Form (Upper) Six (6)</w:t>
      </w:r>
      <w:r w:rsidR="00281A22" w:rsidRPr="00281A22">
        <w:t xml:space="preserve"> - Students Registered:</w:t>
      </w:r>
    </w:p>
    <w:p w14:paraId="3BA4E58F" w14:textId="4F5E7EE8" w:rsidR="006D7112" w:rsidRPr="00281A22" w:rsidRDefault="006D7112" w:rsidP="006D7112">
      <w:pPr>
        <w:spacing w:after="218" w:line="480" w:lineRule="auto"/>
        <w:ind w:left="0" w:firstLine="0"/>
      </w:pPr>
      <w:r w:rsidRPr="00281A22">
        <w:t xml:space="preserve">Total Number of </w:t>
      </w:r>
      <w:r w:rsidRPr="00281A22">
        <w:rPr>
          <w:b/>
          <w:i/>
          <w:color w:val="00B050"/>
        </w:rPr>
        <w:t>Level B</w:t>
      </w:r>
      <w:r w:rsidRPr="00281A22">
        <w:rPr>
          <w:b/>
          <w:i/>
        </w:rPr>
        <w:t xml:space="preserve"> </w:t>
      </w:r>
      <w:r w:rsidR="00281A22" w:rsidRPr="00281A22">
        <w:t>Students Registered:</w:t>
      </w:r>
    </w:p>
    <w:p w14:paraId="0F9D2784" w14:textId="0D73AF62" w:rsidR="0080097D" w:rsidRDefault="006D7112" w:rsidP="006D7112">
      <w:pPr>
        <w:spacing w:after="218" w:line="480" w:lineRule="auto"/>
        <w:ind w:left="0" w:firstLine="0"/>
      </w:pPr>
      <w:r w:rsidRPr="00281A22">
        <w:t>Total</w:t>
      </w:r>
      <w:r w:rsidR="00281A22" w:rsidRPr="00281A22">
        <w:t xml:space="preserve"> Number of Students Registered</w:t>
      </w:r>
      <w:r w:rsidR="00281A22" w:rsidRPr="002B3DF7">
        <w:t>:</w:t>
      </w:r>
    </w:p>
    <w:p w14:paraId="2A1BFCBF" w14:textId="445A0559" w:rsidR="0080097D" w:rsidRPr="0080097D" w:rsidRDefault="0080097D" w:rsidP="006D7112">
      <w:pPr>
        <w:spacing w:after="218" w:line="480" w:lineRule="auto"/>
        <w:ind w:left="0" w:firstLine="0"/>
      </w:pPr>
      <w:r>
        <w:t xml:space="preserve">Venue: </w:t>
      </w:r>
    </w:p>
    <w:p w14:paraId="386F4FF2" w14:textId="32DAA5F5" w:rsidR="006D7112" w:rsidRPr="00281A22" w:rsidRDefault="006D7112" w:rsidP="006D7112">
      <w:pPr>
        <w:spacing w:after="0" w:line="360" w:lineRule="auto"/>
      </w:pPr>
      <w:r w:rsidRPr="00281A22">
        <w:t>School Representative Signature</w:t>
      </w:r>
      <w:r w:rsidR="0080097D">
        <w:t>:</w:t>
      </w:r>
      <w:r w:rsidRPr="00281A22">
        <w:t xml:space="preserve"> </w:t>
      </w:r>
      <w:r w:rsidRPr="00281A22">
        <w:tab/>
        <w:t xml:space="preserve">                                                       Date</w:t>
      </w:r>
      <w:r w:rsidR="0080097D">
        <w:t>:</w:t>
      </w:r>
    </w:p>
    <w:p w14:paraId="3315D8A6" w14:textId="77777777" w:rsidR="00DA76F7" w:rsidRPr="00370C81" w:rsidRDefault="00DA76F7" w:rsidP="006D7112">
      <w:pPr>
        <w:spacing w:after="0" w:line="240" w:lineRule="auto"/>
        <w:ind w:left="540" w:hanging="966"/>
        <w:rPr>
          <w:b/>
          <w:sz w:val="16"/>
          <w:szCs w:val="16"/>
          <w:highlight w:val="yellow"/>
        </w:rPr>
      </w:pPr>
    </w:p>
    <w:p w14:paraId="51655689" w14:textId="77777777" w:rsidR="002B3DF7" w:rsidRDefault="002B3DF7" w:rsidP="002B3DF7">
      <w:pPr>
        <w:spacing w:after="0" w:line="240" w:lineRule="auto"/>
        <w:ind w:left="540" w:hanging="966"/>
        <w:jc w:val="center"/>
      </w:pPr>
      <w:r w:rsidRPr="002B3DF7">
        <w:rPr>
          <w:highlight w:val="yellow"/>
        </w:rPr>
        <w:lastRenderedPageBreak/>
        <w:t>LEVEL A</w:t>
      </w:r>
    </w:p>
    <w:p w14:paraId="0AB93A47" w14:textId="77777777" w:rsidR="0080097D" w:rsidRDefault="0080097D" w:rsidP="006D7112">
      <w:pPr>
        <w:spacing w:after="0" w:line="240" w:lineRule="auto"/>
        <w:ind w:left="540" w:hanging="966"/>
      </w:pPr>
    </w:p>
    <w:p w14:paraId="68253297" w14:textId="78B67526" w:rsidR="006D7112" w:rsidRPr="00281A22" w:rsidRDefault="006D7112" w:rsidP="006D7112">
      <w:pPr>
        <w:spacing w:after="0" w:line="240" w:lineRule="auto"/>
        <w:ind w:left="540" w:hanging="966"/>
      </w:pPr>
      <w:r w:rsidRPr="00281A22">
        <w:t xml:space="preserve">FORM: </w:t>
      </w:r>
      <w:r w:rsidR="00E55362" w:rsidRPr="00281A22">
        <w:t>2</w:t>
      </w:r>
    </w:p>
    <w:p w14:paraId="7612C656" w14:textId="77777777" w:rsidR="006D7112" w:rsidRPr="00281A22" w:rsidRDefault="006D7112" w:rsidP="006D7112">
      <w:pPr>
        <w:spacing w:after="0" w:line="240" w:lineRule="auto"/>
        <w:ind w:left="540" w:hanging="966"/>
      </w:pPr>
    </w:p>
    <w:p w14:paraId="494FB845" w14:textId="268180B4" w:rsidR="006D7112" w:rsidRPr="00281A22" w:rsidRDefault="00281A22" w:rsidP="006D7112">
      <w:pPr>
        <w:spacing w:after="0" w:line="240" w:lineRule="auto"/>
        <w:ind w:left="540" w:hanging="966"/>
      </w:pPr>
      <w:r>
        <w:t xml:space="preserve">TOTAL NUMBER OF STUDENTS </w:t>
      </w:r>
      <w:r w:rsidR="006D7112" w:rsidRPr="00281A22">
        <w:t xml:space="preserve">REGISTERED FOR THIS FORM: </w:t>
      </w:r>
    </w:p>
    <w:p w14:paraId="125CFF9E" w14:textId="77777777" w:rsidR="006D7112" w:rsidRPr="00281A22" w:rsidRDefault="006D7112" w:rsidP="006D7112">
      <w:pPr>
        <w:spacing w:after="0" w:line="259" w:lineRule="auto"/>
        <w:ind w:left="540"/>
      </w:pPr>
      <w:r w:rsidRPr="00281A22">
        <w:rPr>
          <w:b/>
        </w:rPr>
        <w:t xml:space="preserve">  </w:t>
      </w:r>
    </w:p>
    <w:tbl>
      <w:tblPr>
        <w:tblStyle w:val="TableGrid"/>
        <w:tblW w:w="11341" w:type="dxa"/>
        <w:tblInd w:w="-998" w:type="dxa"/>
        <w:tblLayout w:type="fixed"/>
        <w:tblCellMar>
          <w:top w:w="7" w:type="dxa"/>
          <w:left w:w="106" w:type="dxa"/>
          <w:right w:w="54" w:type="dxa"/>
        </w:tblCellMar>
        <w:tblLook w:val="04A0" w:firstRow="1" w:lastRow="0" w:firstColumn="1" w:lastColumn="0" w:noHBand="0" w:noVBand="1"/>
      </w:tblPr>
      <w:tblGrid>
        <w:gridCol w:w="567"/>
        <w:gridCol w:w="2269"/>
        <w:gridCol w:w="1418"/>
        <w:gridCol w:w="3543"/>
        <w:gridCol w:w="1276"/>
        <w:gridCol w:w="851"/>
        <w:gridCol w:w="1417"/>
      </w:tblGrid>
      <w:tr w:rsidR="006D7112" w:rsidRPr="00281A22" w14:paraId="61061FAD" w14:textId="77777777" w:rsidTr="00370C81">
        <w:trPr>
          <w:trHeight w:val="562"/>
          <w:tblHeader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70DFE" w14:textId="77777777" w:rsidR="006D7112" w:rsidRPr="00281A22" w:rsidRDefault="006D7112" w:rsidP="00370C81">
            <w:pPr>
              <w:spacing w:after="0" w:line="259" w:lineRule="auto"/>
              <w:ind w:left="0" w:right="51" w:firstLine="0"/>
              <w:jc w:val="center"/>
              <w:rPr>
                <w:b/>
              </w:rPr>
            </w:pP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94A9DF2" w14:textId="77777777" w:rsidR="006D7112" w:rsidRDefault="006D7112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 w:rsidRPr="00281A22">
              <w:rPr>
                <w:b/>
                <w:sz w:val="20"/>
                <w:szCs w:val="20"/>
              </w:rPr>
              <w:t>STUDENT NAME</w:t>
            </w:r>
          </w:p>
          <w:p w14:paraId="33708897" w14:textId="34690FBB" w:rsidR="002B3DF7" w:rsidRPr="00281A22" w:rsidRDefault="002B3DF7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First name Surname)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F34CEFC" w14:textId="77777777" w:rsidR="006D7112" w:rsidRPr="00281A22" w:rsidRDefault="006D7112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 w:rsidRPr="00281A22">
              <w:rPr>
                <w:b/>
                <w:sz w:val="20"/>
                <w:szCs w:val="20"/>
              </w:rPr>
              <w:t>DATE OF BIRTH (</w:t>
            </w:r>
            <w:proofErr w:type="spellStart"/>
            <w:r w:rsidRPr="00281A22">
              <w:rPr>
                <w:b/>
                <w:sz w:val="20"/>
                <w:szCs w:val="20"/>
              </w:rPr>
              <w:t>dd</w:t>
            </w:r>
            <w:proofErr w:type="spellEnd"/>
            <w:r w:rsidRPr="00281A22">
              <w:rPr>
                <w:b/>
                <w:sz w:val="20"/>
                <w:szCs w:val="20"/>
              </w:rPr>
              <w:t>/mm/</w:t>
            </w:r>
            <w:proofErr w:type="spellStart"/>
            <w:r w:rsidRPr="00281A22">
              <w:rPr>
                <w:b/>
                <w:sz w:val="20"/>
                <w:szCs w:val="20"/>
              </w:rPr>
              <w:t>yyyy</w:t>
            </w:r>
            <w:proofErr w:type="spellEnd"/>
            <w:r w:rsidRPr="00281A22">
              <w:rPr>
                <w:b/>
                <w:sz w:val="20"/>
                <w:szCs w:val="20"/>
              </w:rPr>
              <w:t>)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F59A5A" w14:textId="77777777" w:rsidR="006D7112" w:rsidRPr="00281A22" w:rsidRDefault="006D7112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 w:rsidRPr="00281A22">
              <w:rPr>
                <w:b/>
                <w:sz w:val="20"/>
                <w:szCs w:val="20"/>
              </w:rPr>
              <w:t>STUDENT EMAIL ADDRESS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2F2B77" w14:textId="77777777" w:rsidR="006D7112" w:rsidRPr="00281A22" w:rsidRDefault="006D7112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 w:rsidRPr="00281A22">
              <w:rPr>
                <w:b/>
                <w:sz w:val="20"/>
                <w:szCs w:val="20"/>
              </w:rPr>
              <w:t xml:space="preserve">STUDENT PHONE CONTACT 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A3339E" w14:textId="77777777" w:rsidR="006D7112" w:rsidRPr="00281A22" w:rsidRDefault="006D7112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 w:rsidRPr="00281A22">
              <w:rPr>
                <w:b/>
                <w:sz w:val="20"/>
                <w:szCs w:val="20"/>
              </w:rPr>
              <w:t>CLASS / FORM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0027DD" w14:textId="77777777" w:rsidR="006D7112" w:rsidRPr="00281A22" w:rsidRDefault="006D7112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 w:rsidRPr="00281A22">
              <w:rPr>
                <w:b/>
                <w:sz w:val="20"/>
                <w:szCs w:val="20"/>
              </w:rPr>
              <w:t>For Official Use (Please Leave Blank)</w:t>
            </w:r>
          </w:p>
        </w:tc>
      </w:tr>
      <w:tr w:rsidR="006D7112" w:rsidRPr="00281A22" w14:paraId="55F890D9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2FA1A3F" w14:textId="77777777" w:rsidR="006D7112" w:rsidRPr="00281A22" w:rsidRDefault="006D7112" w:rsidP="00370C81">
            <w:pPr>
              <w:spacing w:after="0" w:line="259" w:lineRule="auto"/>
              <w:ind w:left="5" w:firstLine="0"/>
            </w:pPr>
            <w:r w:rsidRPr="00281A22">
              <w:t xml:space="preserve"> 1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CDBA08" w14:textId="5E101145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6681E5" w14:textId="1D0B8593" w:rsidR="006D7112" w:rsidRPr="00281A22" w:rsidRDefault="006D7112" w:rsidP="00370C81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9228DA" w14:textId="2FFD21EE" w:rsidR="006D7112" w:rsidRPr="00281A22" w:rsidRDefault="006D7112" w:rsidP="00E55362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F35F3EF" w14:textId="169A13FA" w:rsidR="006D7112" w:rsidRPr="00281A22" w:rsidRDefault="006D7112" w:rsidP="00370C81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3DBEF44" w14:textId="3E748188" w:rsidR="006D7112" w:rsidRPr="00281A22" w:rsidRDefault="006D7112" w:rsidP="00370C81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776DC91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6D7112" w:rsidRPr="00281A22" w14:paraId="14C5873D" w14:textId="77777777" w:rsidTr="00370C81">
        <w:trPr>
          <w:trHeight w:val="34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D9BD6F" w14:textId="77777777" w:rsidR="006D7112" w:rsidRPr="00281A22" w:rsidRDefault="006D7112" w:rsidP="00370C81">
            <w:pPr>
              <w:spacing w:after="0" w:line="259" w:lineRule="auto"/>
              <w:ind w:left="5" w:firstLine="0"/>
            </w:pPr>
            <w:r w:rsidRPr="00281A22">
              <w:t xml:space="preserve"> 2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4514AE" w14:textId="730429AA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372A62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361BCE8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98D8CF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DC276CF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54B58B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6D7112" w:rsidRPr="00281A22" w14:paraId="7D151CE8" w14:textId="77777777" w:rsidTr="00370C81">
        <w:trPr>
          <w:trHeight w:val="35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E1FEA8" w14:textId="77777777" w:rsidR="006D7112" w:rsidRPr="00281A22" w:rsidRDefault="006D7112" w:rsidP="00370C81">
            <w:pPr>
              <w:spacing w:after="0" w:line="259" w:lineRule="auto"/>
              <w:ind w:left="5" w:firstLine="0"/>
            </w:pPr>
            <w:r w:rsidRPr="00281A22">
              <w:t xml:space="preserve"> 3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0F36886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FD88F6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7C2C9E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FC88EC7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1A38FD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0933CC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6D7112" w:rsidRPr="00281A22" w14:paraId="3D570350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02DD9A" w14:textId="77777777" w:rsidR="006D7112" w:rsidRPr="00281A22" w:rsidRDefault="006D7112" w:rsidP="00370C81">
            <w:pPr>
              <w:spacing w:after="0" w:line="259" w:lineRule="auto"/>
              <w:ind w:left="5" w:firstLine="0"/>
            </w:pPr>
            <w:r w:rsidRPr="00281A22">
              <w:t xml:space="preserve"> 4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EFC3762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CE58DA8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D7844D1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9F4D739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F1829E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2CCA3A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6D7112" w:rsidRPr="00281A22" w14:paraId="68B460EA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E26F1A6" w14:textId="77777777" w:rsidR="006D7112" w:rsidRPr="00281A22" w:rsidRDefault="006D7112" w:rsidP="00370C81">
            <w:pPr>
              <w:spacing w:after="0" w:line="259" w:lineRule="auto"/>
              <w:ind w:left="5" w:firstLine="0"/>
            </w:pPr>
            <w:r w:rsidRPr="00281A22">
              <w:t xml:space="preserve"> 5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114220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2290C6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5190340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9E89E3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C1CA8EC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894F50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6D7112" w:rsidRPr="00281A22" w14:paraId="5A0ED55B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AF6DB55" w14:textId="77777777" w:rsidR="006D7112" w:rsidRPr="00281A22" w:rsidRDefault="006D7112" w:rsidP="00370C81">
            <w:pPr>
              <w:spacing w:after="0" w:line="259" w:lineRule="auto"/>
              <w:ind w:left="5" w:firstLine="0"/>
            </w:pPr>
            <w:r w:rsidRPr="00281A22">
              <w:t xml:space="preserve"> 6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49330F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387E92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5C82C1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10E62D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5B31CD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0925D38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6D7112" w:rsidRPr="00281A22" w14:paraId="2D34D8CC" w14:textId="77777777" w:rsidTr="00370C81">
        <w:trPr>
          <w:trHeight w:val="35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1BDDC0" w14:textId="77777777" w:rsidR="006D7112" w:rsidRPr="00281A22" w:rsidRDefault="006D7112" w:rsidP="00370C81">
            <w:pPr>
              <w:spacing w:after="0" w:line="259" w:lineRule="auto"/>
              <w:ind w:left="5" w:firstLine="0"/>
            </w:pPr>
            <w:r w:rsidRPr="00281A22">
              <w:t xml:space="preserve"> 7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616D27B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95C0AD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0DA0C3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DD329C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EB2F04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77639B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6D7112" w:rsidRPr="00281A22" w14:paraId="292DBB99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F6DD962" w14:textId="77777777" w:rsidR="006D7112" w:rsidRPr="00281A22" w:rsidRDefault="006D7112" w:rsidP="00370C81">
            <w:pPr>
              <w:spacing w:after="0" w:line="259" w:lineRule="auto"/>
              <w:ind w:left="5" w:firstLine="0"/>
            </w:pPr>
            <w:r w:rsidRPr="00281A22">
              <w:t xml:space="preserve"> 8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396530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EB9B15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A95AC3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90B8E21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587709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DB5A8D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6D7112" w:rsidRPr="00281A22" w14:paraId="39CFED30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82B778" w14:textId="77777777" w:rsidR="006D7112" w:rsidRPr="00281A22" w:rsidRDefault="006D7112" w:rsidP="00370C81">
            <w:pPr>
              <w:spacing w:after="0" w:line="259" w:lineRule="auto"/>
              <w:ind w:left="5" w:firstLine="0"/>
            </w:pPr>
            <w:r w:rsidRPr="00281A22">
              <w:t xml:space="preserve"> 9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3C55D18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914E24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6F8E8C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CBC780A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55CFAF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0D1AF4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6D7112" w:rsidRPr="00281A22" w14:paraId="707B62C5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CB2F83" w14:textId="77777777" w:rsidR="006D7112" w:rsidRPr="00281A22" w:rsidRDefault="006D7112" w:rsidP="00370C81">
            <w:pPr>
              <w:spacing w:after="0" w:line="259" w:lineRule="auto"/>
              <w:ind w:left="5" w:firstLine="0"/>
            </w:pPr>
            <w:r w:rsidRPr="00281A22">
              <w:t xml:space="preserve"> 10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EAB611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8577F38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B86768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63AF03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3DE2B3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02EDA5A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6D7112" w:rsidRPr="00281A22" w14:paraId="33464D39" w14:textId="77777777" w:rsidTr="00370C81">
        <w:trPr>
          <w:trHeight w:val="35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89029F" w14:textId="77777777" w:rsidR="006D7112" w:rsidRPr="00281A22" w:rsidRDefault="006D7112" w:rsidP="00370C81">
            <w:pPr>
              <w:spacing w:after="0" w:line="259" w:lineRule="auto"/>
              <w:ind w:left="5" w:firstLine="0"/>
            </w:pPr>
            <w:r w:rsidRPr="00281A22">
              <w:t xml:space="preserve"> 11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366CB2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F4C7D4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A2B75B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60DF66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E672584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173483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6D7112" w:rsidRPr="00281A22" w14:paraId="5B27E19F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0D5010" w14:textId="77777777" w:rsidR="006D7112" w:rsidRPr="00281A22" w:rsidRDefault="006D7112" w:rsidP="00370C81">
            <w:pPr>
              <w:spacing w:after="0" w:line="259" w:lineRule="auto"/>
              <w:ind w:left="5" w:firstLine="0"/>
            </w:pPr>
            <w:r w:rsidRPr="00281A22">
              <w:t xml:space="preserve"> 12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8C52CD0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F54E779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410AD5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499394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2AF5488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B4AAEFC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6D7112" w:rsidRPr="00281A22" w14:paraId="6BCFCB6C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077611" w14:textId="77777777" w:rsidR="006D7112" w:rsidRPr="00281A22" w:rsidRDefault="006D7112" w:rsidP="00370C81">
            <w:pPr>
              <w:spacing w:after="0" w:line="259" w:lineRule="auto"/>
              <w:ind w:left="5" w:firstLine="0"/>
            </w:pPr>
            <w:r w:rsidRPr="00281A22">
              <w:t xml:space="preserve"> 13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D4933D4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C563B10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3248FA1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CA703E2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4CBA42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9268EA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6D7112" w:rsidRPr="00281A22" w14:paraId="1C3244E5" w14:textId="77777777" w:rsidTr="00370C81">
        <w:trPr>
          <w:trHeight w:val="34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DBBD616" w14:textId="77777777" w:rsidR="006D7112" w:rsidRPr="00281A22" w:rsidRDefault="006D7112" w:rsidP="00370C81">
            <w:pPr>
              <w:spacing w:after="0" w:line="259" w:lineRule="auto"/>
              <w:ind w:left="5" w:firstLine="0"/>
            </w:pPr>
            <w:r w:rsidRPr="00281A22">
              <w:t xml:space="preserve"> 14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10DA8A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9CC417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1B65AC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183D9F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B00B0D7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8CE4CC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6D7112" w:rsidRPr="00281A22" w14:paraId="0D49F1A6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F89D66A" w14:textId="77777777" w:rsidR="006D7112" w:rsidRPr="00281A22" w:rsidRDefault="006D7112" w:rsidP="00370C81">
            <w:pPr>
              <w:spacing w:after="0" w:line="259" w:lineRule="auto"/>
              <w:ind w:left="5" w:firstLine="0"/>
              <w:jc w:val="center"/>
            </w:pPr>
            <w:r w:rsidRPr="00281A22">
              <w:t>15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F37673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81400BB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6CCF96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649C89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D614F4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EE9EAB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6D7112" w:rsidRPr="00281A22" w14:paraId="05B1B35A" w14:textId="77777777" w:rsidTr="00370C81">
        <w:trPr>
          <w:trHeight w:val="35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C81397" w14:textId="77777777" w:rsidR="006D7112" w:rsidRPr="00281A22" w:rsidRDefault="006D7112" w:rsidP="00370C81">
            <w:pPr>
              <w:spacing w:after="0" w:line="259" w:lineRule="auto"/>
              <w:ind w:left="5" w:firstLine="0"/>
              <w:jc w:val="center"/>
            </w:pPr>
            <w:r w:rsidRPr="00281A22">
              <w:t>16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EA48117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7F92525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12FBD1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F537909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572EA1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A4A098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6D7112" w:rsidRPr="00281A22" w14:paraId="028E51AD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3A25CB" w14:textId="77777777" w:rsidR="006D7112" w:rsidRPr="00281A22" w:rsidRDefault="006D7112" w:rsidP="00370C81">
            <w:pPr>
              <w:spacing w:after="0" w:line="259" w:lineRule="auto"/>
              <w:ind w:left="5" w:firstLine="0"/>
              <w:jc w:val="center"/>
            </w:pPr>
            <w:r w:rsidRPr="00281A22">
              <w:t>17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C882AA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94963C9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86006C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2CAE003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C00B671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26407DB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6D7112" w:rsidRPr="00281A22" w14:paraId="692C85F6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8E009BB" w14:textId="77777777" w:rsidR="006D7112" w:rsidRPr="00281A22" w:rsidRDefault="006D7112" w:rsidP="00370C81">
            <w:pPr>
              <w:spacing w:after="0" w:line="259" w:lineRule="auto"/>
              <w:ind w:left="5" w:firstLine="0"/>
              <w:jc w:val="center"/>
            </w:pPr>
            <w:r w:rsidRPr="00281A22">
              <w:t>18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E20109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A4E864B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182C4C8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C42F2E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52E1BC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3AAC3F6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6D7112" w:rsidRPr="00281A22" w14:paraId="4BD47B33" w14:textId="77777777" w:rsidTr="00370C81">
        <w:trPr>
          <w:trHeight w:val="34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C1C2726" w14:textId="77777777" w:rsidR="006D7112" w:rsidRPr="00281A22" w:rsidRDefault="006D7112" w:rsidP="00370C81">
            <w:pPr>
              <w:spacing w:after="0" w:line="259" w:lineRule="auto"/>
              <w:ind w:left="5" w:firstLine="0"/>
              <w:jc w:val="center"/>
            </w:pPr>
            <w:r w:rsidRPr="00281A22">
              <w:t>19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16D584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A09F467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AF2103F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3663267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A87A73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6E703B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6D7112" w:rsidRPr="00281A22" w14:paraId="54A3446B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871F6E" w14:textId="77777777" w:rsidR="006D7112" w:rsidRPr="00281A22" w:rsidRDefault="006D7112" w:rsidP="00370C81">
            <w:pPr>
              <w:spacing w:after="0" w:line="259" w:lineRule="auto"/>
              <w:ind w:left="5" w:firstLine="0"/>
              <w:jc w:val="center"/>
            </w:pPr>
            <w:r w:rsidRPr="00281A22">
              <w:t>20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CD98E0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6EA205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4A48B9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CD4AFCE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69606F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3A539B2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6D7112" w:rsidRPr="00281A22" w14:paraId="0B9391D0" w14:textId="77777777" w:rsidTr="00370C81">
        <w:trPr>
          <w:trHeight w:val="35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84A626" w14:textId="77777777" w:rsidR="006D7112" w:rsidRPr="00281A22" w:rsidRDefault="006D7112" w:rsidP="00370C81">
            <w:pPr>
              <w:spacing w:after="0" w:line="259" w:lineRule="auto"/>
              <w:ind w:left="5" w:firstLine="0"/>
              <w:jc w:val="center"/>
            </w:pPr>
            <w:r w:rsidRPr="00281A22">
              <w:t>21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9E6BB25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3A67540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3ECE700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266C12A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0D641D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C6901D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6D7112" w:rsidRPr="00281A22" w14:paraId="05015A14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74D93FB" w14:textId="77777777" w:rsidR="006D7112" w:rsidRPr="00281A22" w:rsidRDefault="006D7112" w:rsidP="00370C81">
            <w:pPr>
              <w:spacing w:after="0" w:line="259" w:lineRule="auto"/>
              <w:ind w:left="5" w:firstLine="0"/>
              <w:jc w:val="center"/>
            </w:pPr>
            <w:r w:rsidRPr="00281A22">
              <w:t>22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32DF99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8B8BB22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EFFD4A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D4D5FA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21A659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3F76598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6D7112" w:rsidRPr="00281A22" w14:paraId="3827143A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E96D49" w14:textId="77777777" w:rsidR="006D7112" w:rsidRPr="00281A22" w:rsidRDefault="006D7112" w:rsidP="00370C81">
            <w:pPr>
              <w:spacing w:after="0" w:line="259" w:lineRule="auto"/>
              <w:ind w:left="5" w:firstLine="0"/>
              <w:jc w:val="center"/>
            </w:pPr>
            <w:r w:rsidRPr="00281A22">
              <w:t>23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9124FF3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921397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065A6D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FC7E7E1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3178C3D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96BD068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6D7112" w:rsidRPr="00281A22" w14:paraId="7FA75500" w14:textId="77777777" w:rsidTr="00370C81">
        <w:trPr>
          <w:trHeight w:val="34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E3FC505" w14:textId="77777777" w:rsidR="006D7112" w:rsidRPr="00281A22" w:rsidRDefault="006D7112" w:rsidP="00370C81">
            <w:pPr>
              <w:spacing w:after="0" w:line="259" w:lineRule="auto"/>
              <w:ind w:left="5" w:firstLine="0"/>
              <w:jc w:val="center"/>
            </w:pPr>
            <w:r w:rsidRPr="00281A22">
              <w:t>24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F762362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2386D3F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9C3F375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5FCD28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4E68E7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E1B12A6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6D7112" w:rsidRPr="00281A22" w14:paraId="6853905C" w14:textId="77777777" w:rsidTr="00370C81">
        <w:trPr>
          <w:trHeight w:val="34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74D404" w14:textId="77777777" w:rsidR="006D7112" w:rsidRPr="00281A22" w:rsidRDefault="006D7112" w:rsidP="00370C81">
            <w:pPr>
              <w:spacing w:after="0" w:line="259" w:lineRule="auto"/>
              <w:ind w:left="5" w:firstLine="0"/>
              <w:jc w:val="center"/>
            </w:pPr>
            <w:r w:rsidRPr="00281A22">
              <w:t>25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F67067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E42D5D1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1187D1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945569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9D79FC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5D6E0C" w14:textId="77777777" w:rsidR="006D7112" w:rsidRPr="00281A22" w:rsidRDefault="006D7112" w:rsidP="00370C81">
            <w:pPr>
              <w:spacing w:after="0" w:line="259" w:lineRule="auto"/>
              <w:ind w:left="0" w:firstLine="0"/>
            </w:pPr>
          </w:p>
        </w:tc>
      </w:tr>
    </w:tbl>
    <w:p w14:paraId="68D5F6A1" w14:textId="77777777" w:rsidR="006D7112" w:rsidRPr="00281A22" w:rsidRDefault="006D7112" w:rsidP="006D7112">
      <w:pPr>
        <w:spacing w:after="0" w:line="259" w:lineRule="auto"/>
        <w:ind w:left="0" w:firstLine="0"/>
      </w:pPr>
    </w:p>
    <w:p w14:paraId="73637D30" w14:textId="77777777" w:rsidR="00DA76F7" w:rsidRPr="00281A22" w:rsidRDefault="00DA76F7" w:rsidP="006D7112">
      <w:pPr>
        <w:spacing w:after="0" w:line="259" w:lineRule="auto"/>
        <w:ind w:left="0" w:firstLine="0"/>
      </w:pPr>
    </w:p>
    <w:p w14:paraId="5FD72300" w14:textId="091D7DF3" w:rsidR="00431255" w:rsidRDefault="00431255" w:rsidP="00431255">
      <w:pPr>
        <w:spacing w:after="0" w:line="240" w:lineRule="auto"/>
        <w:ind w:left="540" w:hanging="966"/>
        <w:rPr>
          <w:b/>
          <w:sz w:val="16"/>
          <w:szCs w:val="16"/>
          <w:highlight w:val="yellow"/>
        </w:rPr>
      </w:pPr>
    </w:p>
    <w:p w14:paraId="4B7593DD" w14:textId="77777777" w:rsidR="0080097D" w:rsidRDefault="0080097D" w:rsidP="00431255">
      <w:pPr>
        <w:spacing w:after="0" w:line="240" w:lineRule="auto"/>
        <w:ind w:left="540" w:hanging="966"/>
        <w:rPr>
          <w:b/>
          <w:sz w:val="16"/>
          <w:szCs w:val="16"/>
          <w:highlight w:val="yellow"/>
        </w:rPr>
      </w:pPr>
    </w:p>
    <w:p w14:paraId="0007BC4C" w14:textId="77777777" w:rsidR="002B3DF7" w:rsidRPr="00370C81" w:rsidRDefault="002B3DF7" w:rsidP="00431255">
      <w:pPr>
        <w:spacing w:after="0" w:line="240" w:lineRule="auto"/>
        <w:ind w:left="540" w:hanging="966"/>
        <w:rPr>
          <w:b/>
          <w:sz w:val="16"/>
          <w:szCs w:val="16"/>
          <w:highlight w:val="yellow"/>
        </w:rPr>
      </w:pPr>
    </w:p>
    <w:p w14:paraId="5B66AEF5" w14:textId="479E4B92" w:rsidR="00431255" w:rsidRPr="00281A22" w:rsidRDefault="00431255" w:rsidP="00431255">
      <w:pPr>
        <w:spacing w:after="0" w:line="240" w:lineRule="auto"/>
        <w:ind w:left="540" w:hanging="966"/>
      </w:pPr>
      <w:r w:rsidRPr="00281A22">
        <w:t xml:space="preserve">FORM: </w:t>
      </w:r>
      <w:r w:rsidR="00E55362" w:rsidRPr="00281A22">
        <w:t>4</w:t>
      </w:r>
    </w:p>
    <w:p w14:paraId="0D52E5CB" w14:textId="77777777" w:rsidR="00431255" w:rsidRPr="00281A22" w:rsidRDefault="00431255" w:rsidP="00431255">
      <w:pPr>
        <w:spacing w:after="0" w:line="240" w:lineRule="auto"/>
        <w:ind w:left="540" w:hanging="966"/>
      </w:pPr>
    </w:p>
    <w:p w14:paraId="404648BB" w14:textId="5A11A3DD" w:rsidR="00431255" w:rsidRPr="00281A22" w:rsidRDefault="00431255" w:rsidP="00431255">
      <w:pPr>
        <w:spacing w:after="0" w:line="240" w:lineRule="auto"/>
        <w:ind w:left="540" w:hanging="966"/>
      </w:pPr>
      <w:r w:rsidRPr="00281A22">
        <w:t xml:space="preserve">TOTAL NUMBER OF STUDENTS </w:t>
      </w:r>
      <w:r w:rsidR="00281A22" w:rsidRPr="00281A22">
        <w:t>REGISTERED FOR THIS FORM:</w:t>
      </w:r>
    </w:p>
    <w:p w14:paraId="6360F94F" w14:textId="77777777" w:rsidR="00431255" w:rsidRPr="00281A22" w:rsidRDefault="00431255" w:rsidP="00431255">
      <w:pPr>
        <w:spacing w:after="0" w:line="259" w:lineRule="auto"/>
        <w:ind w:left="540"/>
      </w:pPr>
      <w:r w:rsidRPr="00281A22">
        <w:rPr>
          <w:b/>
        </w:rPr>
        <w:t xml:space="preserve">  </w:t>
      </w:r>
    </w:p>
    <w:tbl>
      <w:tblPr>
        <w:tblStyle w:val="TableGrid"/>
        <w:tblW w:w="11341" w:type="dxa"/>
        <w:tblInd w:w="-998" w:type="dxa"/>
        <w:tblLayout w:type="fixed"/>
        <w:tblCellMar>
          <w:top w:w="7" w:type="dxa"/>
          <w:left w:w="106" w:type="dxa"/>
          <w:right w:w="54" w:type="dxa"/>
        </w:tblCellMar>
        <w:tblLook w:val="04A0" w:firstRow="1" w:lastRow="0" w:firstColumn="1" w:lastColumn="0" w:noHBand="0" w:noVBand="1"/>
      </w:tblPr>
      <w:tblGrid>
        <w:gridCol w:w="567"/>
        <w:gridCol w:w="2269"/>
        <w:gridCol w:w="1418"/>
        <w:gridCol w:w="3543"/>
        <w:gridCol w:w="1276"/>
        <w:gridCol w:w="851"/>
        <w:gridCol w:w="1417"/>
      </w:tblGrid>
      <w:tr w:rsidR="00431255" w:rsidRPr="00281A22" w14:paraId="1C6C78F8" w14:textId="77777777" w:rsidTr="00370C81">
        <w:trPr>
          <w:trHeight w:val="562"/>
          <w:tblHeader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94190" w14:textId="77777777" w:rsidR="00431255" w:rsidRPr="00281A22" w:rsidRDefault="00431255" w:rsidP="00370C81">
            <w:pPr>
              <w:spacing w:after="0" w:line="259" w:lineRule="auto"/>
              <w:ind w:left="0" w:right="51" w:firstLine="0"/>
              <w:jc w:val="center"/>
              <w:rPr>
                <w:b/>
              </w:rPr>
            </w:pP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B6EB99" w14:textId="77777777" w:rsidR="00431255" w:rsidRDefault="00431255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 w:rsidRPr="00281A22">
              <w:rPr>
                <w:b/>
                <w:sz w:val="20"/>
                <w:szCs w:val="20"/>
              </w:rPr>
              <w:t>STUDENT NAME</w:t>
            </w:r>
          </w:p>
          <w:p w14:paraId="07650071" w14:textId="417943CB" w:rsidR="002B3DF7" w:rsidRPr="00281A22" w:rsidRDefault="002B3DF7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First name Surname)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CE9B55" w14:textId="77777777" w:rsidR="00431255" w:rsidRPr="00281A22" w:rsidRDefault="00431255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 w:rsidRPr="00281A22">
              <w:rPr>
                <w:b/>
                <w:sz w:val="20"/>
                <w:szCs w:val="20"/>
              </w:rPr>
              <w:t>DATE OF BIRTH (</w:t>
            </w:r>
            <w:proofErr w:type="spellStart"/>
            <w:r w:rsidRPr="00281A22">
              <w:rPr>
                <w:b/>
                <w:sz w:val="20"/>
                <w:szCs w:val="20"/>
              </w:rPr>
              <w:t>dd</w:t>
            </w:r>
            <w:proofErr w:type="spellEnd"/>
            <w:r w:rsidRPr="00281A22">
              <w:rPr>
                <w:b/>
                <w:sz w:val="20"/>
                <w:szCs w:val="20"/>
              </w:rPr>
              <w:t>/mm/</w:t>
            </w:r>
            <w:proofErr w:type="spellStart"/>
            <w:r w:rsidRPr="00281A22">
              <w:rPr>
                <w:b/>
                <w:sz w:val="20"/>
                <w:szCs w:val="20"/>
              </w:rPr>
              <w:t>yyyy</w:t>
            </w:r>
            <w:proofErr w:type="spellEnd"/>
            <w:r w:rsidRPr="00281A22">
              <w:rPr>
                <w:b/>
                <w:sz w:val="20"/>
                <w:szCs w:val="20"/>
              </w:rPr>
              <w:t>)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29F321" w14:textId="77777777" w:rsidR="00431255" w:rsidRPr="00281A22" w:rsidRDefault="00431255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 w:rsidRPr="00281A22">
              <w:rPr>
                <w:b/>
                <w:sz w:val="20"/>
                <w:szCs w:val="20"/>
              </w:rPr>
              <w:t>STUDENT EMAIL ADDRESS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611E5E" w14:textId="77777777" w:rsidR="00431255" w:rsidRPr="00281A22" w:rsidRDefault="00431255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 w:rsidRPr="00281A22">
              <w:rPr>
                <w:b/>
                <w:sz w:val="20"/>
                <w:szCs w:val="20"/>
              </w:rPr>
              <w:t xml:space="preserve">STUDENT PHONE CONTACT 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DD6CCC6" w14:textId="77777777" w:rsidR="00431255" w:rsidRPr="00281A22" w:rsidRDefault="00431255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 w:rsidRPr="00281A22">
              <w:rPr>
                <w:b/>
                <w:sz w:val="20"/>
                <w:szCs w:val="20"/>
              </w:rPr>
              <w:t>CLASS / FORM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7A8C7C" w14:textId="77777777" w:rsidR="00431255" w:rsidRPr="00281A22" w:rsidRDefault="00431255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 w:rsidRPr="00281A22">
              <w:rPr>
                <w:b/>
                <w:sz w:val="20"/>
                <w:szCs w:val="20"/>
              </w:rPr>
              <w:t>For Official Use (Please Leave Blank)</w:t>
            </w:r>
          </w:p>
        </w:tc>
      </w:tr>
      <w:tr w:rsidR="00431255" w:rsidRPr="00281A22" w14:paraId="3ED236BD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6988C1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1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B0129A" w14:textId="43E1F302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C68A85" w14:textId="5DCE06A6" w:rsidR="00431255" w:rsidRPr="00281A22" w:rsidRDefault="00431255" w:rsidP="00370C81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BCCB5B" w14:textId="091AA238" w:rsidR="00431255" w:rsidRPr="00281A22" w:rsidRDefault="00431255" w:rsidP="00370C81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8D2675B" w14:textId="7AC8EC35" w:rsidR="00431255" w:rsidRPr="00281A22" w:rsidRDefault="00431255" w:rsidP="00370C81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AD3ED4A" w14:textId="4BA101A5" w:rsidR="00431255" w:rsidRPr="00281A22" w:rsidRDefault="00431255" w:rsidP="00370C81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F432AEB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34678E36" w14:textId="77777777" w:rsidTr="00370C81">
        <w:trPr>
          <w:trHeight w:val="34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8AC16F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2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32B91D2" w14:textId="4C0CF0B1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85FE9B" w14:textId="4063B469" w:rsidR="00431255" w:rsidRPr="00281A22" w:rsidRDefault="00431255" w:rsidP="00551FD9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4854791" w14:textId="17AC19BA" w:rsidR="00431255" w:rsidRPr="00281A22" w:rsidRDefault="00431255" w:rsidP="00551FD9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17558D" w14:textId="4D141D12" w:rsidR="00431255" w:rsidRPr="00281A22" w:rsidRDefault="00431255" w:rsidP="00551FD9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239CDD3" w14:textId="4E34725C" w:rsidR="00431255" w:rsidRPr="00281A22" w:rsidRDefault="00431255" w:rsidP="00C96108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E99FC0F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73A5AE3B" w14:textId="77777777" w:rsidTr="00370C81">
        <w:trPr>
          <w:trHeight w:val="35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C78164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3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BB8FA7" w14:textId="20B40AE8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82C799" w14:textId="171877AE" w:rsidR="00431255" w:rsidRPr="00281A22" w:rsidRDefault="00431255" w:rsidP="00C96108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2FE876" w14:textId="37782461" w:rsidR="00431255" w:rsidRPr="00281A22" w:rsidRDefault="00431255" w:rsidP="00C96108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F5D355" w14:textId="257C954B" w:rsidR="00431255" w:rsidRPr="00281A22" w:rsidRDefault="00431255" w:rsidP="00C96108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2B91CE6" w14:textId="277A9A42" w:rsidR="00431255" w:rsidRPr="00281A22" w:rsidRDefault="00431255" w:rsidP="00C96108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968629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250ECB21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19F762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4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D343E73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4C7F11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B39F58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AF4C9A9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E9384D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D21CEFE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78D702F1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3937732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5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B509A93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46B1FA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9267C9D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487871A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E56B1C8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EEF2E7B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6B7BDFD4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98C4B8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6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EBFB9B5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44401F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5CF0A0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58824A2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2F23405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C25D22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77A9D9BC" w14:textId="77777777" w:rsidTr="00370C81">
        <w:trPr>
          <w:trHeight w:val="35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46B93C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7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3CF7F4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013E94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CAA608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7505AE5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BBE2CD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F8A39E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56C610BE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12EC5E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8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02C1B7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CE7514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6E53D0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921A58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097C42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F0C518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6128A5C6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7D3FDD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9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07B7E8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272915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5FD063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DCA43ED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9CAC64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8E7B9A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59B1F18E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6C8D2B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10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270AE92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E5EBEF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A9901F2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EC7DC1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DA10A9C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20F70A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04466EBD" w14:textId="77777777" w:rsidTr="00370C81">
        <w:trPr>
          <w:trHeight w:val="35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8CB3E6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11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DE33D5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772B79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3CBAA89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59FAA0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F09016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D46C2B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2B854B4C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D12F638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12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7C869A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44ADFD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D3C06B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8985F0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E42374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30D5C2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40DAB8EE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A65D0E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13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04CAFA4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FAD9FA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A893CE2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DF1ADF9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AC1DAC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FB1ED5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70E7F7A5" w14:textId="77777777" w:rsidTr="00370C81">
        <w:trPr>
          <w:trHeight w:val="34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F55D5A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14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D0B05D5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EBA8CE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B793F2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B36BBA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389CFB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EB1DED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282E6E6F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145A06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15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DCE4D01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6CFB60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F46DD0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259988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7FCF80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4813DA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1024E790" w14:textId="77777777" w:rsidTr="00370C81">
        <w:trPr>
          <w:trHeight w:val="35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84F62CE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16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88E4171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4716644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D6D0CDA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92F257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F67EA10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8B6EC2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254EE751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2D4460B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17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8FFFD1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55DD74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1D6D88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FFAB57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5CCD2D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D37EB69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5733C04D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F0CE5CA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18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CD86EA5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61977DF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A188E3C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15870A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3EA4C32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E79F187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49BC185C" w14:textId="77777777" w:rsidTr="00370C81">
        <w:trPr>
          <w:trHeight w:val="34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653857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19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2F50CE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3B913B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3F4638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575CA1E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D7B531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84EFFE7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470CDF1B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FFF5A49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20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2378CB2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1D4AE6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CF4947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3AD5AD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24201E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1F109AB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5F61847A" w14:textId="77777777" w:rsidTr="00370C81">
        <w:trPr>
          <w:trHeight w:val="35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D7DD8F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21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5B8D1F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418D65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DA18D5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F7859D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6CD9087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2E8999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1535BC84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242A9E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22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83B142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8342437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35E39E7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E050A6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882C234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610CD3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3A6E2C17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98DE0D4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23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F70CCA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AB2912D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78457C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0E9397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E40F745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D5B162A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412B86C2" w14:textId="77777777" w:rsidTr="00370C81">
        <w:trPr>
          <w:trHeight w:val="34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F9E383C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24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3E03361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200B6C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62F964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062BEB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CFD839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EA6D44D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25BE2043" w14:textId="77777777" w:rsidTr="00370C81">
        <w:trPr>
          <w:trHeight w:val="34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DDD92D3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25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567407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AE2668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F0432FB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F24A0CC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39953C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1F2AE9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</w:tr>
    </w:tbl>
    <w:p w14:paraId="09E8684F" w14:textId="77777777" w:rsidR="00431255" w:rsidRPr="00281A22" w:rsidRDefault="00431255" w:rsidP="00431255">
      <w:pPr>
        <w:spacing w:after="0" w:line="259" w:lineRule="auto"/>
        <w:ind w:left="0" w:firstLine="0"/>
      </w:pPr>
    </w:p>
    <w:p w14:paraId="33F65A7E" w14:textId="77777777" w:rsidR="00431255" w:rsidRPr="00281A22" w:rsidRDefault="00431255" w:rsidP="00431255">
      <w:pPr>
        <w:spacing w:after="0" w:line="259" w:lineRule="auto"/>
        <w:ind w:left="0" w:firstLine="0"/>
      </w:pPr>
    </w:p>
    <w:p w14:paraId="0CFA6BAB" w14:textId="36131EB4" w:rsidR="00431255" w:rsidRPr="00281A22" w:rsidRDefault="00D335CC" w:rsidP="00431255">
      <w:pPr>
        <w:spacing w:after="0" w:line="259" w:lineRule="auto"/>
        <w:ind w:left="0" w:firstLine="0"/>
      </w:pPr>
      <w:r w:rsidRPr="00281A22">
        <w:t xml:space="preserve">                         </w:t>
      </w:r>
    </w:p>
    <w:p w14:paraId="2E4694AF" w14:textId="43CF5FB7" w:rsidR="00431255" w:rsidRDefault="00431255" w:rsidP="00431255">
      <w:pPr>
        <w:spacing w:after="0" w:line="240" w:lineRule="auto"/>
        <w:ind w:left="540" w:hanging="966"/>
        <w:rPr>
          <w:b/>
          <w:sz w:val="16"/>
          <w:szCs w:val="16"/>
          <w:highlight w:val="yellow"/>
        </w:rPr>
      </w:pPr>
    </w:p>
    <w:p w14:paraId="0597BA7D" w14:textId="28DA07B5" w:rsidR="002B3DF7" w:rsidRDefault="002B3DF7" w:rsidP="00431255">
      <w:pPr>
        <w:spacing w:after="0" w:line="240" w:lineRule="auto"/>
        <w:ind w:left="540" w:hanging="966"/>
        <w:rPr>
          <w:b/>
          <w:sz w:val="16"/>
          <w:szCs w:val="16"/>
          <w:highlight w:val="yellow"/>
        </w:rPr>
      </w:pPr>
    </w:p>
    <w:p w14:paraId="4F666A5E" w14:textId="77777777" w:rsidR="002B3DF7" w:rsidRPr="00370C81" w:rsidRDefault="002B3DF7" w:rsidP="00431255">
      <w:pPr>
        <w:spacing w:after="0" w:line="240" w:lineRule="auto"/>
        <w:ind w:left="540" w:hanging="966"/>
        <w:rPr>
          <w:b/>
          <w:sz w:val="16"/>
          <w:szCs w:val="16"/>
          <w:highlight w:val="yellow"/>
        </w:rPr>
      </w:pPr>
    </w:p>
    <w:p w14:paraId="64C2C7AD" w14:textId="3A0C9094" w:rsidR="00431255" w:rsidRPr="00281A22" w:rsidRDefault="00431255" w:rsidP="00431255">
      <w:pPr>
        <w:spacing w:after="0" w:line="240" w:lineRule="auto"/>
        <w:ind w:left="540" w:hanging="966"/>
      </w:pPr>
      <w:r w:rsidRPr="00281A22">
        <w:t xml:space="preserve">FORM: </w:t>
      </w:r>
      <w:r w:rsidR="00C96108" w:rsidRPr="00281A22">
        <w:t>5</w:t>
      </w:r>
    </w:p>
    <w:p w14:paraId="1F732A57" w14:textId="77777777" w:rsidR="00431255" w:rsidRPr="00281A22" w:rsidRDefault="00431255" w:rsidP="00431255">
      <w:pPr>
        <w:spacing w:after="0" w:line="240" w:lineRule="auto"/>
        <w:ind w:left="540" w:hanging="966"/>
      </w:pPr>
    </w:p>
    <w:p w14:paraId="202C1410" w14:textId="60345381" w:rsidR="00431255" w:rsidRPr="00281A22" w:rsidRDefault="00431255" w:rsidP="00431255">
      <w:pPr>
        <w:spacing w:after="0" w:line="240" w:lineRule="auto"/>
        <w:ind w:left="540" w:hanging="966"/>
      </w:pPr>
      <w:r w:rsidRPr="00281A22">
        <w:t xml:space="preserve">TOTAL NUMBER OF STUDENTS REGISTERED FOR THIS FORM: </w:t>
      </w:r>
    </w:p>
    <w:p w14:paraId="560A7617" w14:textId="77777777" w:rsidR="00431255" w:rsidRPr="00281A22" w:rsidRDefault="00431255" w:rsidP="00431255">
      <w:pPr>
        <w:spacing w:after="0" w:line="259" w:lineRule="auto"/>
        <w:ind w:left="540"/>
      </w:pPr>
      <w:r w:rsidRPr="00281A22">
        <w:rPr>
          <w:b/>
        </w:rPr>
        <w:t xml:space="preserve">  </w:t>
      </w:r>
    </w:p>
    <w:tbl>
      <w:tblPr>
        <w:tblStyle w:val="TableGrid"/>
        <w:tblW w:w="11341" w:type="dxa"/>
        <w:tblInd w:w="-998" w:type="dxa"/>
        <w:tblLayout w:type="fixed"/>
        <w:tblCellMar>
          <w:top w:w="7" w:type="dxa"/>
          <w:left w:w="106" w:type="dxa"/>
          <w:right w:w="54" w:type="dxa"/>
        </w:tblCellMar>
        <w:tblLook w:val="04A0" w:firstRow="1" w:lastRow="0" w:firstColumn="1" w:lastColumn="0" w:noHBand="0" w:noVBand="1"/>
      </w:tblPr>
      <w:tblGrid>
        <w:gridCol w:w="567"/>
        <w:gridCol w:w="2269"/>
        <w:gridCol w:w="1418"/>
        <w:gridCol w:w="3543"/>
        <w:gridCol w:w="1276"/>
        <w:gridCol w:w="851"/>
        <w:gridCol w:w="1417"/>
      </w:tblGrid>
      <w:tr w:rsidR="00431255" w:rsidRPr="00281A22" w14:paraId="2E1CFF0C" w14:textId="77777777" w:rsidTr="00370C81">
        <w:trPr>
          <w:trHeight w:val="562"/>
          <w:tblHeader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126BF" w14:textId="77777777" w:rsidR="00431255" w:rsidRPr="00281A22" w:rsidRDefault="00431255" w:rsidP="00370C81">
            <w:pPr>
              <w:spacing w:after="0" w:line="259" w:lineRule="auto"/>
              <w:ind w:left="0" w:right="51" w:firstLine="0"/>
              <w:jc w:val="center"/>
              <w:rPr>
                <w:b/>
              </w:rPr>
            </w:pP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B798CF" w14:textId="77777777" w:rsidR="00431255" w:rsidRDefault="00431255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 w:rsidRPr="00281A22">
              <w:rPr>
                <w:b/>
                <w:sz w:val="20"/>
                <w:szCs w:val="20"/>
              </w:rPr>
              <w:t>STUDENT NAME</w:t>
            </w:r>
          </w:p>
          <w:p w14:paraId="2C1857C9" w14:textId="0B6E2B33" w:rsidR="002B3DF7" w:rsidRPr="00281A22" w:rsidRDefault="002B3DF7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First name Surname)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EC9129" w14:textId="77777777" w:rsidR="00431255" w:rsidRPr="00281A22" w:rsidRDefault="00431255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 w:rsidRPr="00281A22">
              <w:rPr>
                <w:b/>
                <w:sz w:val="20"/>
                <w:szCs w:val="20"/>
              </w:rPr>
              <w:t>DATE OF BIRTH (</w:t>
            </w:r>
            <w:proofErr w:type="spellStart"/>
            <w:r w:rsidRPr="00281A22">
              <w:rPr>
                <w:b/>
                <w:sz w:val="20"/>
                <w:szCs w:val="20"/>
              </w:rPr>
              <w:t>dd</w:t>
            </w:r>
            <w:proofErr w:type="spellEnd"/>
            <w:r w:rsidRPr="00281A22">
              <w:rPr>
                <w:b/>
                <w:sz w:val="20"/>
                <w:szCs w:val="20"/>
              </w:rPr>
              <w:t>/mm/</w:t>
            </w:r>
            <w:proofErr w:type="spellStart"/>
            <w:r w:rsidRPr="00281A22">
              <w:rPr>
                <w:b/>
                <w:sz w:val="20"/>
                <w:szCs w:val="20"/>
              </w:rPr>
              <w:t>yyyy</w:t>
            </w:r>
            <w:proofErr w:type="spellEnd"/>
            <w:r w:rsidRPr="00281A22">
              <w:rPr>
                <w:b/>
                <w:sz w:val="20"/>
                <w:szCs w:val="20"/>
              </w:rPr>
              <w:t>)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89B540" w14:textId="77777777" w:rsidR="00431255" w:rsidRPr="00281A22" w:rsidRDefault="00431255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 w:rsidRPr="00281A22">
              <w:rPr>
                <w:b/>
                <w:sz w:val="20"/>
                <w:szCs w:val="20"/>
              </w:rPr>
              <w:t>STUDENT EMAIL ADDRESS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FB2C8B" w14:textId="77777777" w:rsidR="00431255" w:rsidRPr="00281A22" w:rsidRDefault="00431255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 w:rsidRPr="00281A22">
              <w:rPr>
                <w:b/>
                <w:sz w:val="20"/>
                <w:szCs w:val="20"/>
              </w:rPr>
              <w:t xml:space="preserve">STUDENT PHONE CONTACT 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E8B79A" w14:textId="77777777" w:rsidR="00431255" w:rsidRPr="00281A22" w:rsidRDefault="00431255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 w:rsidRPr="00281A22">
              <w:rPr>
                <w:b/>
                <w:sz w:val="20"/>
                <w:szCs w:val="20"/>
              </w:rPr>
              <w:t>CLASS / FORM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D84006" w14:textId="77777777" w:rsidR="00431255" w:rsidRPr="00281A22" w:rsidRDefault="00431255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 w:rsidRPr="00281A22">
              <w:rPr>
                <w:b/>
                <w:sz w:val="20"/>
                <w:szCs w:val="20"/>
              </w:rPr>
              <w:t>For Official Use (Please Leave Blank)</w:t>
            </w:r>
          </w:p>
        </w:tc>
      </w:tr>
      <w:tr w:rsidR="00431255" w:rsidRPr="00281A22" w14:paraId="50443B82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71332C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1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6C4E138" w14:textId="4631312E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A01110F" w14:textId="718CEB71" w:rsidR="00431255" w:rsidRPr="00281A22" w:rsidRDefault="00431255" w:rsidP="00370C81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F86610" w14:textId="78F53205" w:rsidR="00431255" w:rsidRPr="00281A22" w:rsidRDefault="00431255" w:rsidP="00370C81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701FCB" w14:textId="46C46F78" w:rsidR="00431255" w:rsidRPr="00281A22" w:rsidRDefault="00431255" w:rsidP="00370C81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980A07C" w14:textId="73094C63" w:rsidR="00431255" w:rsidRPr="00281A22" w:rsidRDefault="00431255" w:rsidP="00370C81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99AB10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17C53446" w14:textId="77777777" w:rsidTr="00370C81">
        <w:trPr>
          <w:trHeight w:val="34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ABDAFE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2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FFD2A46" w14:textId="0B4A92DB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4B9DC4" w14:textId="3D373DCC" w:rsidR="00431255" w:rsidRPr="00281A22" w:rsidRDefault="00431255" w:rsidP="00C96108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5F035FA" w14:textId="34766617" w:rsidR="00431255" w:rsidRPr="00281A22" w:rsidRDefault="00431255" w:rsidP="00C96108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53A67C" w14:textId="5E1A5D33" w:rsidR="00431255" w:rsidRPr="00281A22" w:rsidRDefault="00431255" w:rsidP="00C96108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26EE1D" w14:textId="68389789" w:rsidR="00431255" w:rsidRPr="00281A22" w:rsidRDefault="00431255" w:rsidP="00C96108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89AD2C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4A028159" w14:textId="77777777" w:rsidTr="00370C81">
        <w:trPr>
          <w:trHeight w:val="35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731941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3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19C9273" w14:textId="1BC4FC9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AB3CB1" w14:textId="006E1FC2" w:rsidR="00431255" w:rsidRPr="00281A22" w:rsidRDefault="00431255" w:rsidP="00C96108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440FF8" w14:textId="1EF036AC" w:rsidR="00431255" w:rsidRPr="00281A22" w:rsidRDefault="00431255" w:rsidP="00C96108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0256361" w14:textId="13F451BB" w:rsidR="00431255" w:rsidRPr="00281A22" w:rsidRDefault="00431255" w:rsidP="00C96108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624241" w14:textId="46F08392" w:rsidR="00431255" w:rsidRPr="00281A22" w:rsidRDefault="00431255" w:rsidP="00C96108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946C11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7525632D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D28FD82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4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925DB0" w14:textId="16AF7B4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220ED45" w14:textId="64D9E83E" w:rsidR="00431255" w:rsidRPr="00281A22" w:rsidRDefault="00431255" w:rsidP="00C96108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3B6314" w14:textId="02AA9319" w:rsidR="00431255" w:rsidRPr="00281A22" w:rsidRDefault="00431255" w:rsidP="00C96108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54EF94" w14:textId="79CE83FE" w:rsidR="00431255" w:rsidRPr="00281A22" w:rsidRDefault="00431255" w:rsidP="00C96108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677B73D" w14:textId="6F1AFFA6" w:rsidR="00431255" w:rsidRPr="00281A22" w:rsidRDefault="00431255" w:rsidP="00C96108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9BD7B05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400755BE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5AB8FF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5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77EE05" w14:textId="2FEDDBC4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F3186D" w14:textId="47D0CA4E" w:rsidR="00431255" w:rsidRPr="00281A22" w:rsidRDefault="00431255" w:rsidP="00C96108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FCC293" w14:textId="4FAD5633" w:rsidR="00431255" w:rsidRPr="00281A22" w:rsidRDefault="00431255" w:rsidP="00C96108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3C144FD" w14:textId="0F231370" w:rsidR="00431255" w:rsidRPr="00281A22" w:rsidRDefault="00431255" w:rsidP="00C96108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807D1C" w14:textId="65191AB9" w:rsidR="00431255" w:rsidRPr="00281A22" w:rsidRDefault="00431255" w:rsidP="00C96108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44C5936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322B2DAC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712DCA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6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F6A16F" w14:textId="7A2B6A2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9BED52" w14:textId="241FFCA1" w:rsidR="00431255" w:rsidRPr="00281A22" w:rsidRDefault="00431255" w:rsidP="00C96108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CEC665E" w14:textId="19246413" w:rsidR="00431255" w:rsidRPr="00281A22" w:rsidRDefault="00431255" w:rsidP="00C96108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1FD620" w14:textId="5F569F26" w:rsidR="00431255" w:rsidRPr="00281A22" w:rsidRDefault="00431255" w:rsidP="00C96108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4666962" w14:textId="5314C857" w:rsidR="00431255" w:rsidRPr="00281A22" w:rsidRDefault="00431255" w:rsidP="00C96108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E5B3B0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538C8321" w14:textId="77777777" w:rsidTr="00370C81">
        <w:trPr>
          <w:trHeight w:val="35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D83E4F2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7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F2DA01" w14:textId="2E11C63F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A213C9" w14:textId="55BC262F" w:rsidR="00431255" w:rsidRPr="00281A22" w:rsidRDefault="00431255" w:rsidP="00C96108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DDBB13" w14:textId="09246ED2" w:rsidR="00431255" w:rsidRPr="00281A22" w:rsidRDefault="00431255" w:rsidP="00C96108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5E6C19" w14:textId="496D8216" w:rsidR="00431255" w:rsidRPr="00281A22" w:rsidRDefault="00431255" w:rsidP="00C96108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865A44B" w14:textId="6E9446D0" w:rsidR="00431255" w:rsidRPr="00281A22" w:rsidRDefault="00431255" w:rsidP="00C96108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E5CA757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067CBE65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8F709D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8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E018E5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27C536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C56F0D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4215AB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463A0E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92E0B85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439F1E62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AA0CA55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9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7F0E14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64BB7A8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D1902E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952121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24E8D2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E04A79D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065825BB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5D6241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10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8F2A7B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E5DACD7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BC8D32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818FE2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7986F9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3BEF4D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2DBE563D" w14:textId="77777777" w:rsidTr="00370C81">
        <w:trPr>
          <w:trHeight w:val="35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AC38B8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11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08D71E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E315F81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29CE40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DA46CB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DA8F8C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C1B15E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30309F38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9FF3BFF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12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FAD9DAC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86A906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30F2758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651E7B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4F216A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FC192FC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22A9E14C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5900BB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13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7DFA85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D00B26E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CA1861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1602CD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97649D7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9FB8F00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28C07857" w14:textId="77777777" w:rsidTr="00370C81">
        <w:trPr>
          <w:trHeight w:val="34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A34E278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14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E108D6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1CBB28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44B6F5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2BD582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AAA37D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4E9BEB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4CE38E35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AD55FB8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15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6C605EF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5DE97D6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73C9CD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011AE3E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56422A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34FD3B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1D435500" w14:textId="77777777" w:rsidTr="00370C81">
        <w:trPr>
          <w:trHeight w:val="35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D375EC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16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B5FC370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D97E53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9CFF970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A11BDF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B72037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5BAE88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62BB92A2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20A051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17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B3098E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828D64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376F219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5326878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DEB710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2190C4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69E32276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F52C1D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18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AA3783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209AC4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DE4CE9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395C37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936E17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F34678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49C9DE30" w14:textId="77777777" w:rsidTr="00370C81">
        <w:trPr>
          <w:trHeight w:val="34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9AE03E6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19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D87223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9F6B8E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EDDAF6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EF5E7EE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CF8A20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F2C059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3830D0D2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5DB8B1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20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8355AA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7A1BCB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892E10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B8E446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719F757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A32C15C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636997E1" w14:textId="77777777" w:rsidTr="00370C81">
        <w:trPr>
          <w:trHeight w:val="35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3C7DF6E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21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D36250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96F91B8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3626F2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80E95B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C8520EC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4CE7E9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19A668FC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F48274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22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33D95AD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A3D927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CE75B2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F862746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9D7AC7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7BEFAB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03CE7387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165AAC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23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A14B22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CC183E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CAC18A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6F9BC1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B7260A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3B08D3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6E39C450" w14:textId="77777777" w:rsidTr="00370C81">
        <w:trPr>
          <w:trHeight w:val="34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32B299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24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FA6609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292190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6F97749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B6233E3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6D7BC8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328C36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02272FAD" w14:textId="77777777" w:rsidTr="00370C81">
        <w:trPr>
          <w:trHeight w:val="34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2D22F4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25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3A2C814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6E26E25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A87B34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8B33BC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84C95D4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1CBA62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</w:tr>
    </w:tbl>
    <w:p w14:paraId="345CACE1" w14:textId="4C1F72CF" w:rsidR="00431255" w:rsidRDefault="00431255" w:rsidP="00431255">
      <w:pPr>
        <w:spacing w:after="0" w:line="259" w:lineRule="auto"/>
        <w:ind w:left="0" w:firstLine="0"/>
      </w:pPr>
    </w:p>
    <w:p w14:paraId="6D844763" w14:textId="77777777" w:rsidR="00281A22" w:rsidRPr="00281A22" w:rsidRDefault="00281A22" w:rsidP="00431255">
      <w:pPr>
        <w:spacing w:after="0" w:line="259" w:lineRule="auto"/>
        <w:ind w:left="0" w:firstLine="0"/>
      </w:pPr>
    </w:p>
    <w:p w14:paraId="6EF51EDE" w14:textId="1C7BE985" w:rsidR="00431255" w:rsidRDefault="00431255" w:rsidP="00431255">
      <w:pPr>
        <w:spacing w:after="0" w:line="240" w:lineRule="auto"/>
        <w:ind w:left="540" w:hanging="966"/>
        <w:rPr>
          <w:b/>
          <w:sz w:val="16"/>
          <w:szCs w:val="16"/>
          <w:highlight w:val="yellow"/>
        </w:rPr>
      </w:pPr>
    </w:p>
    <w:p w14:paraId="58BA4A50" w14:textId="7DC1C556" w:rsidR="002B3DF7" w:rsidRDefault="002B3DF7" w:rsidP="00431255">
      <w:pPr>
        <w:spacing w:after="0" w:line="240" w:lineRule="auto"/>
        <w:ind w:left="540" w:hanging="966"/>
        <w:rPr>
          <w:b/>
          <w:sz w:val="16"/>
          <w:szCs w:val="16"/>
          <w:highlight w:val="yellow"/>
        </w:rPr>
      </w:pPr>
    </w:p>
    <w:p w14:paraId="0DBC7220" w14:textId="1172EF19" w:rsidR="002B3DF7" w:rsidRDefault="002B3DF7" w:rsidP="00431255">
      <w:pPr>
        <w:spacing w:after="0" w:line="240" w:lineRule="auto"/>
        <w:ind w:left="540" w:hanging="966"/>
        <w:rPr>
          <w:b/>
          <w:sz w:val="16"/>
          <w:szCs w:val="16"/>
          <w:highlight w:val="yellow"/>
        </w:rPr>
      </w:pPr>
    </w:p>
    <w:p w14:paraId="014B51C6" w14:textId="77777777" w:rsidR="002B3DF7" w:rsidRPr="00370C81" w:rsidRDefault="002B3DF7" w:rsidP="00431255">
      <w:pPr>
        <w:spacing w:after="0" w:line="240" w:lineRule="auto"/>
        <w:ind w:left="540" w:hanging="966"/>
        <w:rPr>
          <w:b/>
          <w:sz w:val="16"/>
          <w:szCs w:val="16"/>
          <w:highlight w:val="yellow"/>
        </w:rPr>
      </w:pPr>
    </w:p>
    <w:p w14:paraId="4CAE2934" w14:textId="77777777" w:rsidR="00431255" w:rsidRPr="00370C81" w:rsidRDefault="00431255" w:rsidP="00431255">
      <w:pPr>
        <w:spacing w:after="0" w:line="240" w:lineRule="auto"/>
        <w:ind w:left="540" w:hanging="966"/>
        <w:rPr>
          <w:b/>
          <w:sz w:val="16"/>
          <w:szCs w:val="16"/>
          <w:highlight w:val="yellow"/>
        </w:rPr>
      </w:pPr>
    </w:p>
    <w:p w14:paraId="6E844169" w14:textId="77777777" w:rsidR="002B3DF7" w:rsidRDefault="002B3DF7" w:rsidP="00431255">
      <w:pPr>
        <w:spacing w:after="0" w:line="240" w:lineRule="auto"/>
        <w:ind w:left="540" w:hanging="966"/>
      </w:pPr>
    </w:p>
    <w:p w14:paraId="1BB5C3ED" w14:textId="77777777" w:rsidR="002B3DF7" w:rsidRDefault="002B3DF7" w:rsidP="002B3DF7">
      <w:pPr>
        <w:spacing w:after="0" w:line="240" w:lineRule="auto"/>
        <w:ind w:left="540" w:hanging="966"/>
        <w:jc w:val="center"/>
      </w:pPr>
      <w:r w:rsidRPr="002B3DF7">
        <w:rPr>
          <w:highlight w:val="green"/>
        </w:rPr>
        <w:t>LEVEL B</w:t>
      </w:r>
    </w:p>
    <w:p w14:paraId="167A982E" w14:textId="77777777" w:rsidR="002B3DF7" w:rsidRDefault="002B3DF7" w:rsidP="00431255">
      <w:pPr>
        <w:spacing w:after="0" w:line="240" w:lineRule="auto"/>
        <w:ind w:left="540" w:hanging="966"/>
      </w:pPr>
    </w:p>
    <w:p w14:paraId="506F81C9" w14:textId="272A2282" w:rsidR="00431255" w:rsidRPr="00281A22" w:rsidRDefault="00431255" w:rsidP="00431255">
      <w:pPr>
        <w:spacing w:after="0" w:line="240" w:lineRule="auto"/>
        <w:ind w:left="540" w:hanging="966"/>
      </w:pPr>
      <w:r w:rsidRPr="00281A22">
        <w:t xml:space="preserve">FORM: </w:t>
      </w:r>
      <w:r w:rsidR="002C2F0E" w:rsidRPr="00281A22">
        <w:t>Lower 6</w:t>
      </w:r>
    </w:p>
    <w:p w14:paraId="60D2EA50" w14:textId="77777777" w:rsidR="00431255" w:rsidRPr="00281A22" w:rsidRDefault="00431255" w:rsidP="00431255">
      <w:pPr>
        <w:spacing w:after="0" w:line="240" w:lineRule="auto"/>
        <w:ind w:left="540" w:hanging="966"/>
      </w:pPr>
    </w:p>
    <w:p w14:paraId="1673E74A" w14:textId="55F822C0" w:rsidR="00431255" w:rsidRPr="00281A22" w:rsidRDefault="00431255" w:rsidP="00431255">
      <w:pPr>
        <w:spacing w:after="0" w:line="240" w:lineRule="auto"/>
        <w:ind w:left="540" w:hanging="966"/>
      </w:pPr>
      <w:r w:rsidRPr="00281A22">
        <w:t xml:space="preserve">TOTAL NUMBER OF STUDENTS </w:t>
      </w:r>
      <w:r w:rsidR="00281A22" w:rsidRPr="00281A22">
        <w:t>REGISTERED FOR THIS FORM:</w:t>
      </w:r>
    </w:p>
    <w:p w14:paraId="777CCEC2" w14:textId="77777777" w:rsidR="00431255" w:rsidRPr="00281A22" w:rsidRDefault="00431255" w:rsidP="00431255">
      <w:pPr>
        <w:spacing w:after="0" w:line="259" w:lineRule="auto"/>
        <w:ind w:left="540"/>
      </w:pPr>
      <w:r w:rsidRPr="00281A22">
        <w:rPr>
          <w:b/>
        </w:rPr>
        <w:t xml:space="preserve">  </w:t>
      </w:r>
    </w:p>
    <w:tbl>
      <w:tblPr>
        <w:tblStyle w:val="TableGrid"/>
        <w:tblW w:w="11341" w:type="dxa"/>
        <w:tblInd w:w="-998" w:type="dxa"/>
        <w:tblLayout w:type="fixed"/>
        <w:tblCellMar>
          <w:top w:w="7" w:type="dxa"/>
          <w:left w:w="106" w:type="dxa"/>
          <w:right w:w="54" w:type="dxa"/>
        </w:tblCellMar>
        <w:tblLook w:val="04A0" w:firstRow="1" w:lastRow="0" w:firstColumn="1" w:lastColumn="0" w:noHBand="0" w:noVBand="1"/>
      </w:tblPr>
      <w:tblGrid>
        <w:gridCol w:w="567"/>
        <w:gridCol w:w="2269"/>
        <w:gridCol w:w="1418"/>
        <w:gridCol w:w="3543"/>
        <w:gridCol w:w="1276"/>
        <w:gridCol w:w="851"/>
        <w:gridCol w:w="1417"/>
      </w:tblGrid>
      <w:tr w:rsidR="00431255" w:rsidRPr="00281A22" w14:paraId="3B9380E7" w14:textId="77777777" w:rsidTr="00370C81">
        <w:trPr>
          <w:trHeight w:val="562"/>
          <w:tblHeader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4D042" w14:textId="77777777" w:rsidR="00431255" w:rsidRPr="00281A22" w:rsidRDefault="00431255" w:rsidP="00370C81">
            <w:pPr>
              <w:spacing w:after="0" w:line="259" w:lineRule="auto"/>
              <w:ind w:left="0" w:right="51" w:firstLine="0"/>
              <w:jc w:val="center"/>
              <w:rPr>
                <w:b/>
              </w:rPr>
            </w:pP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CF2954" w14:textId="77777777" w:rsidR="00431255" w:rsidRDefault="00431255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 w:rsidRPr="00281A22">
              <w:rPr>
                <w:b/>
                <w:sz w:val="20"/>
                <w:szCs w:val="20"/>
              </w:rPr>
              <w:t>STUDENT NAME</w:t>
            </w:r>
          </w:p>
          <w:p w14:paraId="5B86171E" w14:textId="4D716BE8" w:rsidR="002B3DF7" w:rsidRPr="00281A22" w:rsidRDefault="002B3DF7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First name Surname)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231BB01" w14:textId="77777777" w:rsidR="00431255" w:rsidRPr="00281A22" w:rsidRDefault="00431255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 w:rsidRPr="00281A22">
              <w:rPr>
                <w:b/>
                <w:sz w:val="20"/>
                <w:szCs w:val="20"/>
              </w:rPr>
              <w:t>DATE OF BIRTH (</w:t>
            </w:r>
            <w:proofErr w:type="spellStart"/>
            <w:r w:rsidRPr="00281A22">
              <w:rPr>
                <w:b/>
                <w:sz w:val="20"/>
                <w:szCs w:val="20"/>
              </w:rPr>
              <w:t>dd</w:t>
            </w:r>
            <w:proofErr w:type="spellEnd"/>
            <w:r w:rsidRPr="00281A22">
              <w:rPr>
                <w:b/>
                <w:sz w:val="20"/>
                <w:szCs w:val="20"/>
              </w:rPr>
              <w:t>/mm/</w:t>
            </w:r>
            <w:proofErr w:type="spellStart"/>
            <w:r w:rsidRPr="00281A22">
              <w:rPr>
                <w:b/>
                <w:sz w:val="20"/>
                <w:szCs w:val="20"/>
              </w:rPr>
              <w:t>yyyy</w:t>
            </w:r>
            <w:proofErr w:type="spellEnd"/>
            <w:r w:rsidRPr="00281A22">
              <w:rPr>
                <w:b/>
                <w:sz w:val="20"/>
                <w:szCs w:val="20"/>
              </w:rPr>
              <w:t>)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DFFECB" w14:textId="77777777" w:rsidR="00431255" w:rsidRPr="00281A22" w:rsidRDefault="00431255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 w:rsidRPr="00281A22">
              <w:rPr>
                <w:b/>
                <w:sz w:val="20"/>
                <w:szCs w:val="20"/>
              </w:rPr>
              <w:t>STUDENT EMAIL ADDRESS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3E54AA" w14:textId="77777777" w:rsidR="00431255" w:rsidRPr="00281A22" w:rsidRDefault="00431255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 w:rsidRPr="00281A22">
              <w:rPr>
                <w:b/>
                <w:sz w:val="20"/>
                <w:szCs w:val="20"/>
              </w:rPr>
              <w:t xml:space="preserve">STUDENT PHONE CONTACT 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42C9F6" w14:textId="77777777" w:rsidR="00431255" w:rsidRPr="00281A22" w:rsidRDefault="00431255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 w:rsidRPr="00281A22">
              <w:rPr>
                <w:b/>
                <w:sz w:val="20"/>
                <w:szCs w:val="20"/>
              </w:rPr>
              <w:t>CLASS / FORM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4AB1CB" w14:textId="77777777" w:rsidR="00431255" w:rsidRPr="00281A22" w:rsidRDefault="00431255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 w:rsidRPr="00281A22">
              <w:rPr>
                <w:b/>
                <w:sz w:val="20"/>
                <w:szCs w:val="20"/>
              </w:rPr>
              <w:t>For Official Use (Please Leave Blank)</w:t>
            </w:r>
          </w:p>
        </w:tc>
      </w:tr>
      <w:tr w:rsidR="00431255" w:rsidRPr="00281A22" w14:paraId="140AAC7A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C4F4B0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1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2EBC474" w14:textId="431E5C1A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DC58AE" w14:textId="6E5B6429" w:rsidR="00431255" w:rsidRPr="00281A22" w:rsidRDefault="00431255" w:rsidP="002C2F0E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42CA14" w14:textId="53FB64EB" w:rsidR="00431255" w:rsidRPr="00281A22" w:rsidRDefault="00431255" w:rsidP="002C2F0E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E4F23F3" w14:textId="2F7FC6D3" w:rsidR="00431255" w:rsidRPr="00281A22" w:rsidRDefault="00431255" w:rsidP="002C2F0E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D231472" w14:textId="5C792B52" w:rsidR="00431255" w:rsidRPr="00281A22" w:rsidRDefault="00431255" w:rsidP="002C2F0E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D413DB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729C9006" w14:textId="77777777" w:rsidTr="00370C81">
        <w:trPr>
          <w:trHeight w:val="34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8777B8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2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08BEEA" w14:textId="73741C49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A90CE3A" w14:textId="316E670D" w:rsidR="00431255" w:rsidRPr="00281A22" w:rsidRDefault="00431255" w:rsidP="002C2F0E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448241" w14:textId="739EE2C4" w:rsidR="00431255" w:rsidRPr="00281A22" w:rsidRDefault="00431255" w:rsidP="002C2F0E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45D067" w14:textId="2A5E02D1" w:rsidR="00431255" w:rsidRPr="00281A22" w:rsidRDefault="00431255" w:rsidP="002C2F0E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58E29F" w14:textId="7EC017CD" w:rsidR="00431255" w:rsidRPr="00281A22" w:rsidRDefault="00431255" w:rsidP="002C2F0E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FADA7C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648FB3FC" w14:textId="77777777" w:rsidTr="00370C81">
        <w:trPr>
          <w:trHeight w:val="35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4E333B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3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1064C9" w14:textId="01D2A3C8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9F71A5B" w14:textId="4E6B34BA" w:rsidR="00431255" w:rsidRPr="00281A22" w:rsidRDefault="00431255" w:rsidP="002C2F0E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BAFCC3" w14:textId="3E0E8759" w:rsidR="00431255" w:rsidRPr="00281A22" w:rsidRDefault="00431255" w:rsidP="002C2F0E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7F9E4E" w14:textId="416AECE3" w:rsidR="00431255" w:rsidRPr="00281A22" w:rsidRDefault="00431255" w:rsidP="002C2F0E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9E8EB87" w14:textId="486E100F" w:rsidR="00431255" w:rsidRPr="00281A22" w:rsidRDefault="00431255" w:rsidP="002C2F0E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A08809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1C4D28BA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F8A7FB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4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51356F" w14:textId="19EA1D82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B7B9081" w14:textId="4B15AF12" w:rsidR="00431255" w:rsidRPr="00281A22" w:rsidRDefault="00431255" w:rsidP="002C2F0E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639302" w14:textId="2C260EE2" w:rsidR="00431255" w:rsidRPr="00281A22" w:rsidRDefault="00431255" w:rsidP="002C2F0E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D0B8E04" w14:textId="5E20D206" w:rsidR="00431255" w:rsidRPr="00281A22" w:rsidRDefault="00431255" w:rsidP="002C2F0E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F540491" w14:textId="08E1EBD4" w:rsidR="00431255" w:rsidRPr="00281A22" w:rsidRDefault="00431255" w:rsidP="002C2F0E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5403C11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2DA04672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202529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5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3E7B93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177C8A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7116E35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2BDCA50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072E7D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C8F3991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01E392BC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BB43ED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6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329C3FF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50F2DE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81F156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143D0B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76AFCF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433F62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6E0A984D" w14:textId="77777777" w:rsidTr="00370C81">
        <w:trPr>
          <w:trHeight w:val="35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280DACA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7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563C77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5AA435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F5A4C36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2A8DFB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95B245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EE4E3F9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6CDC1DCA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81C1CD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8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7F4AAD1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49E97F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E8F713E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F85C00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5EE24DF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0953AE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0D5498EE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6FB795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9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FE2A9DD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9B8237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DF466F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9DCA9E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72F560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23C45F4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551E6185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7B9C89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10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30DE7A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D3DCB1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C646BE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94DC11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FCB2102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BE49B5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2F173855" w14:textId="77777777" w:rsidTr="00370C81">
        <w:trPr>
          <w:trHeight w:val="35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901113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11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6EBACA3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4AE5E5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62659F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E16005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C2DA92A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BF61CA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228AE31D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8D8E654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12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08E901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4DF7F98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2E8E7D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E1D0197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9D2CFD4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77BC6EA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3CBE4E5D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5379CC9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13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86AF47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FEEB9F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CA1E86A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5DEB96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2396BF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5AF6E5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5D7F7A39" w14:textId="77777777" w:rsidTr="00370C81">
        <w:trPr>
          <w:trHeight w:val="34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D10ED7" w14:textId="77777777" w:rsidR="00431255" w:rsidRPr="00281A22" w:rsidRDefault="00431255" w:rsidP="00370C81">
            <w:pPr>
              <w:spacing w:after="0" w:line="259" w:lineRule="auto"/>
              <w:ind w:left="5" w:firstLine="0"/>
            </w:pPr>
            <w:r w:rsidRPr="00281A22">
              <w:t xml:space="preserve"> 14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E333A27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4AC150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E6D70E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D50862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AF5858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2DCD90C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102D9C21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80C6E0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15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5A8E57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1368F7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AE788A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531170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6D0BE38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1E3D97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77183DC9" w14:textId="77777777" w:rsidTr="00370C81">
        <w:trPr>
          <w:trHeight w:val="35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CB6266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16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58AB6AC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58ED999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3E98C1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76D33E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92D508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034FC7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10891008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074692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17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2B52D6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15C90F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CF452E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39DAB95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2CC63F9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624100F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2E1E8741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38AAB1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18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F93373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379307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103B9F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CC38ED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9B0A0BB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8130E76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1A25F5F2" w14:textId="77777777" w:rsidTr="00370C81">
        <w:trPr>
          <w:trHeight w:val="34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379FE7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19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4FE5236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A4ADAB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A760F9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B400101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736751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4F741C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028F90B2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D58F8FE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20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54FBF9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C532ECF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E37B39C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9F23D9D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3296FC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D7316A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535671DC" w14:textId="77777777" w:rsidTr="00370C81">
        <w:trPr>
          <w:trHeight w:val="35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8AEA054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21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E49A20A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DA3D37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6B29D1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3011AB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227F52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7B6173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374A5B7D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5AF324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22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2E8D55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6F0ED3D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3CA2490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CE97544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3447A15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0C634D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0E01756C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AA48E12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23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5EB2334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8B2537D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39B4D5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DB21BA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DA9A7F3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9CE4C7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0F06ACB9" w14:textId="77777777" w:rsidTr="00370C81">
        <w:trPr>
          <w:trHeight w:val="34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9025C84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24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A41B35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B47F45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834AB1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D52CDC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26D57B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BD89632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431255" w:rsidRPr="00281A22" w14:paraId="3B4E9873" w14:textId="77777777" w:rsidTr="00370C81">
        <w:trPr>
          <w:trHeight w:val="34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1CDD4C" w14:textId="77777777" w:rsidR="00431255" w:rsidRPr="00281A22" w:rsidRDefault="00431255" w:rsidP="00370C81">
            <w:pPr>
              <w:spacing w:after="0" w:line="259" w:lineRule="auto"/>
              <w:ind w:left="5" w:firstLine="0"/>
              <w:jc w:val="center"/>
            </w:pPr>
            <w:r w:rsidRPr="00281A22">
              <w:t>25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46266E8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E1291E5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73E033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6CCE7C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23A293D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C4CD9DC" w14:textId="77777777" w:rsidR="00431255" w:rsidRPr="00281A22" w:rsidRDefault="00431255" w:rsidP="00370C81">
            <w:pPr>
              <w:spacing w:after="0" w:line="259" w:lineRule="auto"/>
              <w:ind w:left="0" w:firstLine="0"/>
            </w:pPr>
          </w:p>
        </w:tc>
      </w:tr>
    </w:tbl>
    <w:p w14:paraId="513B5136" w14:textId="77777777" w:rsidR="00431255" w:rsidRPr="00281A22" w:rsidRDefault="00431255" w:rsidP="00431255">
      <w:pPr>
        <w:spacing w:after="0" w:line="259" w:lineRule="auto"/>
        <w:ind w:left="0" w:firstLine="0"/>
      </w:pPr>
    </w:p>
    <w:p w14:paraId="6BA771DC" w14:textId="77777777" w:rsidR="00431255" w:rsidRPr="00281A22" w:rsidRDefault="00431255" w:rsidP="00431255">
      <w:pPr>
        <w:spacing w:after="0" w:line="259" w:lineRule="auto"/>
        <w:ind w:left="0" w:firstLine="0"/>
      </w:pPr>
    </w:p>
    <w:p w14:paraId="68AA0BE7" w14:textId="77777777" w:rsidR="00E55362" w:rsidRPr="00370C81" w:rsidRDefault="00E55362" w:rsidP="00E55362">
      <w:pPr>
        <w:spacing w:after="0" w:line="240" w:lineRule="auto"/>
        <w:ind w:left="540" w:hanging="966"/>
        <w:rPr>
          <w:b/>
          <w:sz w:val="16"/>
          <w:szCs w:val="16"/>
          <w:highlight w:val="yellow"/>
        </w:rPr>
      </w:pPr>
    </w:p>
    <w:p w14:paraId="5E97976D" w14:textId="77777777" w:rsidR="00E55362" w:rsidRPr="00370C81" w:rsidRDefault="00E55362" w:rsidP="00E55362">
      <w:pPr>
        <w:spacing w:after="0" w:line="240" w:lineRule="auto"/>
        <w:ind w:left="540" w:hanging="966"/>
        <w:rPr>
          <w:b/>
          <w:sz w:val="16"/>
          <w:szCs w:val="16"/>
          <w:highlight w:val="yellow"/>
        </w:rPr>
      </w:pPr>
    </w:p>
    <w:p w14:paraId="789909C2" w14:textId="1A7F3BBD" w:rsidR="00E55362" w:rsidRPr="00281A22" w:rsidRDefault="00E55362" w:rsidP="00E55362">
      <w:pPr>
        <w:spacing w:after="0" w:line="240" w:lineRule="auto"/>
        <w:ind w:left="540" w:hanging="966"/>
      </w:pPr>
      <w:r w:rsidRPr="00281A22">
        <w:t xml:space="preserve">FORM: </w:t>
      </w:r>
      <w:r w:rsidR="002C2D9D" w:rsidRPr="00281A22">
        <w:t>Upper 6</w:t>
      </w:r>
    </w:p>
    <w:p w14:paraId="22185D87" w14:textId="77777777" w:rsidR="00E55362" w:rsidRPr="00281A22" w:rsidRDefault="00E55362" w:rsidP="00E55362">
      <w:pPr>
        <w:spacing w:after="0" w:line="240" w:lineRule="auto"/>
        <w:ind w:left="540" w:hanging="966"/>
      </w:pPr>
    </w:p>
    <w:p w14:paraId="1BC8B5DF" w14:textId="45E8E820" w:rsidR="00E55362" w:rsidRPr="00281A22" w:rsidRDefault="00E55362" w:rsidP="00E55362">
      <w:pPr>
        <w:spacing w:after="0" w:line="240" w:lineRule="auto"/>
        <w:ind w:left="540" w:hanging="966"/>
      </w:pPr>
      <w:r w:rsidRPr="00281A22">
        <w:t xml:space="preserve">TOTAL NUMBER OF STUDENTS </w:t>
      </w:r>
      <w:r w:rsidR="00281A22" w:rsidRPr="00281A22">
        <w:t>REGISTERED FOR THIS FORM:</w:t>
      </w:r>
    </w:p>
    <w:p w14:paraId="7DF5FDD4" w14:textId="77777777" w:rsidR="00E55362" w:rsidRPr="00281A22" w:rsidRDefault="00E55362" w:rsidP="00E55362">
      <w:pPr>
        <w:spacing w:after="0" w:line="259" w:lineRule="auto"/>
        <w:ind w:left="540"/>
      </w:pPr>
      <w:r w:rsidRPr="00281A22">
        <w:rPr>
          <w:b/>
        </w:rPr>
        <w:t xml:space="preserve">  </w:t>
      </w:r>
    </w:p>
    <w:tbl>
      <w:tblPr>
        <w:tblStyle w:val="TableGrid"/>
        <w:tblW w:w="11341" w:type="dxa"/>
        <w:tblInd w:w="-998" w:type="dxa"/>
        <w:tblLayout w:type="fixed"/>
        <w:tblCellMar>
          <w:top w:w="7" w:type="dxa"/>
          <w:left w:w="106" w:type="dxa"/>
          <w:right w:w="54" w:type="dxa"/>
        </w:tblCellMar>
        <w:tblLook w:val="04A0" w:firstRow="1" w:lastRow="0" w:firstColumn="1" w:lastColumn="0" w:noHBand="0" w:noVBand="1"/>
      </w:tblPr>
      <w:tblGrid>
        <w:gridCol w:w="567"/>
        <w:gridCol w:w="2269"/>
        <w:gridCol w:w="1418"/>
        <w:gridCol w:w="3543"/>
        <w:gridCol w:w="1276"/>
        <w:gridCol w:w="851"/>
        <w:gridCol w:w="1417"/>
      </w:tblGrid>
      <w:tr w:rsidR="00E55362" w:rsidRPr="00281A22" w14:paraId="75BF164F" w14:textId="77777777" w:rsidTr="00370C81">
        <w:trPr>
          <w:trHeight w:val="562"/>
          <w:tblHeader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7BBB4" w14:textId="77777777" w:rsidR="00E55362" w:rsidRPr="00281A22" w:rsidRDefault="00E55362" w:rsidP="00370C81">
            <w:pPr>
              <w:spacing w:after="0" w:line="259" w:lineRule="auto"/>
              <w:ind w:left="0" w:right="51" w:firstLine="0"/>
              <w:jc w:val="center"/>
              <w:rPr>
                <w:b/>
              </w:rPr>
            </w:pP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6F8661" w14:textId="77777777" w:rsidR="00E55362" w:rsidRDefault="00E55362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 w:rsidRPr="00281A22">
              <w:rPr>
                <w:b/>
                <w:sz w:val="20"/>
                <w:szCs w:val="20"/>
              </w:rPr>
              <w:t>STUDENT NAME</w:t>
            </w:r>
          </w:p>
          <w:p w14:paraId="6688D4CF" w14:textId="5182D4D6" w:rsidR="002B3DF7" w:rsidRPr="00281A22" w:rsidRDefault="002B3DF7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First name Surname)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590309" w14:textId="77777777" w:rsidR="00E55362" w:rsidRPr="00281A22" w:rsidRDefault="00E55362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 w:rsidRPr="00281A22">
              <w:rPr>
                <w:b/>
                <w:sz w:val="20"/>
                <w:szCs w:val="20"/>
              </w:rPr>
              <w:t>DATE OF BIRTH (</w:t>
            </w:r>
            <w:proofErr w:type="spellStart"/>
            <w:r w:rsidRPr="00281A22">
              <w:rPr>
                <w:b/>
                <w:sz w:val="20"/>
                <w:szCs w:val="20"/>
              </w:rPr>
              <w:t>dd</w:t>
            </w:r>
            <w:proofErr w:type="spellEnd"/>
            <w:r w:rsidRPr="00281A22">
              <w:rPr>
                <w:b/>
                <w:sz w:val="20"/>
                <w:szCs w:val="20"/>
              </w:rPr>
              <w:t>/mm/</w:t>
            </w:r>
            <w:proofErr w:type="spellStart"/>
            <w:r w:rsidRPr="00281A22">
              <w:rPr>
                <w:b/>
                <w:sz w:val="20"/>
                <w:szCs w:val="20"/>
              </w:rPr>
              <w:t>yyyy</w:t>
            </w:r>
            <w:proofErr w:type="spellEnd"/>
            <w:r w:rsidRPr="00281A22">
              <w:rPr>
                <w:b/>
                <w:sz w:val="20"/>
                <w:szCs w:val="20"/>
              </w:rPr>
              <w:t>)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D63115" w14:textId="77777777" w:rsidR="00E55362" w:rsidRPr="00281A22" w:rsidRDefault="00E55362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 w:rsidRPr="00281A22">
              <w:rPr>
                <w:b/>
                <w:sz w:val="20"/>
                <w:szCs w:val="20"/>
              </w:rPr>
              <w:t>STUDENT EMAIL ADDRESS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25D10A" w14:textId="77777777" w:rsidR="00E55362" w:rsidRPr="00281A22" w:rsidRDefault="00E55362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 w:rsidRPr="00281A22">
              <w:rPr>
                <w:b/>
                <w:sz w:val="20"/>
                <w:szCs w:val="20"/>
              </w:rPr>
              <w:t xml:space="preserve">STUDENT PHONE CONTACT 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D14161" w14:textId="77777777" w:rsidR="00E55362" w:rsidRPr="00281A22" w:rsidRDefault="00E55362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 w:rsidRPr="00281A22">
              <w:rPr>
                <w:b/>
                <w:sz w:val="20"/>
                <w:szCs w:val="20"/>
              </w:rPr>
              <w:t>CLASS / FORM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C5EA6C" w14:textId="77777777" w:rsidR="00E55362" w:rsidRPr="00281A22" w:rsidRDefault="00E55362" w:rsidP="00370C81">
            <w:pPr>
              <w:spacing w:after="0" w:line="259" w:lineRule="auto"/>
              <w:ind w:left="0" w:firstLine="0"/>
              <w:jc w:val="center"/>
              <w:rPr>
                <w:b/>
                <w:sz w:val="20"/>
                <w:szCs w:val="20"/>
              </w:rPr>
            </w:pPr>
            <w:r w:rsidRPr="00281A22">
              <w:rPr>
                <w:b/>
                <w:sz w:val="20"/>
                <w:szCs w:val="20"/>
              </w:rPr>
              <w:t>For Official Use (Please Leave Blank)</w:t>
            </w:r>
          </w:p>
        </w:tc>
      </w:tr>
      <w:tr w:rsidR="00E55362" w:rsidRPr="00281A22" w14:paraId="199548EC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EC7D62D" w14:textId="77777777" w:rsidR="00E55362" w:rsidRPr="00281A22" w:rsidRDefault="00E55362" w:rsidP="00370C81">
            <w:pPr>
              <w:spacing w:after="0" w:line="259" w:lineRule="auto"/>
              <w:ind w:left="5" w:firstLine="0"/>
            </w:pPr>
            <w:r w:rsidRPr="00281A22">
              <w:t xml:space="preserve"> 1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3705165" w14:textId="6578A1F8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EF4963" w14:textId="5CD4A988" w:rsidR="00E55362" w:rsidRPr="00281A22" w:rsidRDefault="00E55362" w:rsidP="002C2D9D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DF2F8F" w14:textId="01B6CC9F" w:rsidR="00E55362" w:rsidRPr="00281A22" w:rsidRDefault="00E55362" w:rsidP="002C2D9D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1305D8F" w14:textId="5FC0C79D" w:rsidR="00E55362" w:rsidRPr="00281A22" w:rsidRDefault="00E55362" w:rsidP="002C2D9D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7822444" w14:textId="528552A8" w:rsidR="00E55362" w:rsidRPr="00281A22" w:rsidRDefault="00E55362" w:rsidP="002C2D9D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B64582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E55362" w:rsidRPr="00281A22" w14:paraId="0DC007EE" w14:textId="77777777" w:rsidTr="00370C81">
        <w:trPr>
          <w:trHeight w:val="34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1B3E29" w14:textId="77777777" w:rsidR="00E55362" w:rsidRPr="00281A22" w:rsidRDefault="00E55362" w:rsidP="00370C81">
            <w:pPr>
              <w:spacing w:after="0" w:line="259" w:lineRule="auto"/>
              <w:ind w:left="5" w:firstLine="0"/>
            </w:pPr>
            <w:r w:rsidRPr="00281A22">
              <w:t xml:space="preserve"> 2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32C55C1" w14:textId="419ADC75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6E2A30E" w14:textId="1CA002DF" w:rsidR="00E55362" w:rsidRPr="00281A22" w:rsidRDefault="00E55362" w:rsidP="002C2D9D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963709" w14:textId="20F2C5EE" w:rsidR="00E55362" w:rsidRPr="00281A22" w:rsidRDefault="00E55362" w:rsidP="002C2D9D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CA4449" w14:textId="459FDD1F" w:rsidR="00E55362" w:rsidRPr="00281A22" w:rsidRDefault="00E55362" w:rsidP="002C2D9D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AA93A4" w14:textId="5FEA9696" w:rsidR="00E55362" w:rsidRPr="00281A22" w:rsidRDefault="00E55362" w:rsidP="002C2D9D">
            <w:pPr>
              <w:spacing w:after="0" w:line="259" w:lineRule="auto"/>
              <w:ind w:left="0" w:firstLine="0"/>
              <w:jc w:val="center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CEEBC71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E55362" w:rsidRPr="00281A22" w14:paraId="1495D42A" w14:textId="77777777" w:rsidTr="00370C81">
        <w:trPr>
          <w:trHeight w:val="35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FCF6E0" w14:textId="77777777" w:rsidR="00E55362" w:rsidRPr="00281A22" w:rsidRDefault="00E55362" w:rsidP="00370C81">
            <w:pPr>
              <w:spacing w:after="0" w:line="259" w:lineRule="auto"/>
              <w:ind w:left="5" w:firstLine="0"/>
            </w:pPr>
            <w:r w:rsidRPr="00281A22">
              <w:t xml:space="preserve"> 3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97B8CD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89990F9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5B8E14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666523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42E1AE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D8B49E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E55362" w:rsidRPr="00281A22" w14:paraId="2B640D38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F8FCAA" w14:textId="77777777" w:rsidR="00E55362" w:rsidRPr="00281A22" w:rsidRDefault="00E55362" w:rsidP="00370C81">
            <w:pPr>
              <w:spacing w:after="0" w:line="259" w:lineRule="auto"/>
              <w:ind w:left="5" w:firstLine="0"/>
            </w:pPr>
            <w:r w:rsidRPr="00281A22">
              <w:t xml:space="preserve"> 4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01EDF2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123987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35B701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BA555D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669ACDE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F19C9EB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E55362" w:rsidRPr="00281A22" w14:paraId="01F494A6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85BF6CF" w14:textId="77777777" w:rsidR="00E55362" w:rsidRPr="00281A22" w:rsidRDefault="00E55362" w:rsidP="00370C81">
            <w:pPr>
              <w:spacing w:after="0" w:line="259" w:lineRule="auto"/>
              <w:ind w:left="5" w:firstLine="0"/>
            </w:pPr>
            <w:r w:rsidRPr="00281A22">
              <w:t xml:space="preserve"> 5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183865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384253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8553682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18D039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F900FD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DA79B10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E55362" w:rsidRPr="00281A22" w14:paraId="41EE7B0F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F763FF" w14:textId="77777777" w:rsidR="00E55362" w:rsidRPr="00281A22" w:rsidRDefault="00E55362" w:rsidP="00370C81">
            <w:pPr>
              <w:spacing w:after="0" w:line="259" w:lineRule="auto"/>
              <w:ind w:left="5" w:firstLine="0"/>
            </w:pPr>
            <w:r w:rsidRPr="00281A22">
              <w:t xml:space="preserve"> 6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3C3F041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EE4A416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477BBDC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6E8E90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5FE129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4DBA3C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E55362" w:rsidRPr="00281A22" w14:paraId="78F79027" w14:textId="77777777" w:rsidTr="00370C81">
        <w:trPr>
          <w:trHeight w:val="35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F3B5DA" w14:textId="77777777" w:rsidR="00E55362" w:rsidRPr="00281A22" w:rsidRDefault="00E55362" w:rsidP="00370C81">
            <w:pPr>
              <w:spacing w:after="0" w:line="259" w:lineRule="auto"/>
              <w:ind w:left="5" w:firstLine="0"/>
            </w:pPr>
            <w:r w:rsidRPr="00281A22">
              <w:t xml:space="preserve"> 7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494705E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A7AFE0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12E329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A1A456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42A6E9B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AE1F16B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E55362" w:rsidRPr="00281A22" w14:paraId="58650480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C6212CA" w14:textId="77777777" w:rsidR="00E55362" w:rsidRPr="00281A22" w:rsidRDefault="00E55362" w:rsidP="00370C81">
            <w:pPr>
              <w:spacing w:after="0" w:line="259" w:lineRule="auto"/>
              <w:ind w:left="5" w:firstLine="0"/>
            </w:pPr>
            <w:r w:rsidRPr="00281A22">
              <w:t xml:space="preserve"> 8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977BB81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6121D3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65B6CF2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6F8331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D08AB44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9F3FF2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E55362" w:rsidRPr="00281A22" w14:paraId="2270F7B2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6A7752" w14:textId="77777777" w:rsidR="00E55362" w:rsidRPr="00281A22" w:rsidRDefault="00E55362" w:rsidP="00370C81">
            <w:pPr>
              <w:spacing w:after="0" w:line="259" w:lineRule="auto"/>
              <w:ind w:left="5" w:firstLine="0"/>
            </w:pPr>
            <w:r w:rsidRPr="00281A22">
              <w:t xml:space="preserve"> 9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704FF2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B7B182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21A3B7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927502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89F72D2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8049265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E55362" w:rsidRPr="00281A22" w14:paraId="5A10E422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DB3AAF" w14:textId="77777777" w:rsidR="00E55362" w:rsidRPr="00281A22" w:rsidRDefault="00E55362" w:rsidP="00370C81">
            <w:pPr>
              <w:spacing w:after="0" w:line="259" w:lineRule="auto"/>
              <w:ind w:left="5" w:firstLine="0"/>
            </w:pPr>
            <w:r w:rsidRPr="00281A22">
              <w:t xml:space="preserve"> 10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672F4F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48E941D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CD4C8AA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A232170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C68CF1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C19EFCB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E55362" w:rsidRPr="00281A22" w14:paraId="17AB7048" w14:textId="77777777" w:rsidTr="00370C81">
        <w:trPr>
          <w:trHeight w:val="35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50CDEB1" w14:textId="77777777" w:rsidR="00E55362" w:rsidRPr="00281A22" w:rsidRDefault="00E55362" w:rsidP="00370C81">
            <w:pPr>
              <w:spacing w:after="0" w:line="259" w:lineRule="auto"/>
              <w:ind w:left="5" w:firstLine="0"/>
            </w:pPr>
            <w:r w:rsidRPr="00281A22">
              <w:t xml:space="preserve"> 11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9C80D2E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AAE9898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20D4DC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92ED5E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CA8E2C7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10A58B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E55362" w:rsidRPr="00281A22" w14:paraId="2A6CD07A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FF4922" w14:textId="77777777" w:rsidR="00E55362" w:rsidRPr="00281A22" w:rsidRDefault="00E55362" w:rsidP="00370C81">
            <w:pPr>
              <w:spacing w:after="0" w:line="259" w:lineRule="auto"/>
              <w:ind w:left="5" w:firstLine="0"/>
            </w:pPr>
            <w:r w:rsidRPr="00281A22">
              <w:t xml:space="preserve"> 12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A56210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AFC8F2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3BCAA2D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D97E60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DD216A5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BB95C1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E55362" w:rsidRPr="00281A22" w14:paraId="495C9887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86971D" w14:textId="77777777" w:rsidR="00E55362" w:rsidRPr="00281A22" w:rsidRDefault="00E55362" w:rsidP="00370C81">
            <w:pPr>
              <w:spacing w:after="0" w:line="259" w:lineRule="auto"/>
              <w:ind w:left="5" w:firstLine="0"/>
            </w:pPr>
            <w:r w:rsidRPr="00281A22">
              <w:t xml:space="preserve"> 13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5FEF40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6A618A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2CA535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CA8CF7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8EA7BC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C5C67F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E55362" w:rsidRPr="00281A22" w14:paraId="00E7D0A6" w14:textId="77777777" w:rsidTr="00370C81">
        <w:trPr>
          <w:trHeight w:val="34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545B33" w14:textId="77777777" w:rsidR="00E55362" w:rsidRPr="00281A22" w:rsidRDefault="00E55362" w:rsidP="00370C81">
            <w:pPr>
              <w:spacing w:after="0" w:line="259" w:lineRule="auto"/>
              <w:ind w:left="5" w:firstLine="0"/>
            </w:pPr>
            <w:r w:rsidRPr="00281A22">
              <w:t xml:space="preserve"> 14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F3B5313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EEC56F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193122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7E97DB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94705E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A7AEC1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E55362" w:rsidRPr="00281A22" w14:paraId="23B93E6C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83C1C10" w14:textId="77777777" w:rsidR="00E55362" w:rsidRPr="00281A22" w:rsidRDefault="00E55362" w:rsidP="00370C81">
            <w:pPr>
              <w:spacing w:after="0" w:line="259" w:lineRule="auto"/>
              <w:ind w:left="5" w:firstLine="0"/>
              <w:jc w:val="center"/>
            </w:pPr>
            <w:r w:rsidRPr="00281A22">
              <w:t>15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0D6EA7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F5ABDA2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29B5D6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319F3F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8B6F8D3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746E54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E55362" w:rsidRPr="00281A22" w14:paraId="3539796A" w14:textId="77777777" w:rsidTr="00370C81">
        <w:trPr>
          <w:trHeight w:val="35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9C67AA" w14:textId="77777777" w:rsidR="00E55362" w:rsidRPr="00281A22" w:rsidRDefault="00E55362" w:rsidP="00370C81">
            <w:pPr>
              <w:spacing w:after="0" w:line="259" w:lineRule="auto"/>
              <w:ind w:left="5" w:firstLine="0"/>
              <w:jc w:val="center"/>
            </w:pPr>
            <w:r w:rsidRPr="00281A22">
              <w:t>16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F41A199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3E1574E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DF1452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1B3E1F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2AE4CF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989FDB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E55362" w:rsidRPr="00281A22" w14:paraId="3C091697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F39DDD" w14:textId="77777777" w:rsidR="00E55362" w:rsidRPr="00281A22" w:rsidRDefault="00E55362" w:rsidP="00370C81">
            <w:pPr>
              <w:spacing w:after="0" w:line="259" w:lineRule="auto"/>
              <w:ind w:left="5" w:firstLine="0"/>
              <w:jc w:val="center"/>
            </w:pPr>
            <w:r w:rsidRPr="00281A22">
              <w:t>17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FC16A1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5FCF555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5C855D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74FF33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6F2D21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233085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E55362" w:rsidRPr="00281A22" w14:paraId="328EB028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3B46224" w14:textId="77777777" w:rsidR="00E55362" w:rsidRPr="00281A22" w:rsidRDefault="00E55362" w:rsidP="00370C81">
            <w:pPr>
              <w:spacing w:after="0" w:line="259" w:lineRule="auto"/>
              <w:ind w:left="5" w:firstLine="0"/>
              <w:jc w:val="center"/>
            </w:pPr>
            <w:r w:rsidRPr="00281A22">
              <w:t>18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A25DD42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A6398B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8FA5A0C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5D3BF3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D1BEF5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F978323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E55362" w:rsidRPr="00281A22" w14:paraId="1B2C2B1D" w14:textId="77777777" w:rsidTr="00370C81">
        <w:trPr>
          <w:trHeight w:val="34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08AB3A" w14:textId="77777777" w:rsidR="00E55362" w:rsidRPr="00281A22" w:rsidRDefault="00E55362" w:rsidP="00370C81">
            <w:pPr>
              <w:spacing w:after="0" w:line="259" w:lineRule="auto"/>
              <w:ind w:left="5" w:firstLine="0"/>
              <w:jc w:val="center"/>
            </w:pPr>
            <w:r w:rsidRPr="00281A22">
              <w:t>19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29D887F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8A1AFF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3A7E95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816DAB8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FD18E59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4ECD70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E55362" w:rsidRPr="00281A22" w14:paraId="6D2BEECA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7EC0D2" w14:textId="77777777" w:rsidR="00E55362" w:rsidRPr="00281A22" w:rsidRDefault="00E55362" w:rsidP="00370C81">
            <w:pPr>
              <w:spacing w:after="0" w:line="259" w:lineRule="auto"/>
              <w:ind w:left="5" w:firstLine="0"/>
              <w:jc w:val="center"/>
            </w:pPr>
            <w:r w:rsidRPr="00281A22">
              <w:t>20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B7DE22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D1676B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D7915AA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410885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F0A4D8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F0B3BB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E55362" w:rsidRPr="00281A22" w14:paraId="001CC379" w14:textId="77777777" w:rsidTr="00370C81">
        <w:trPr>
          <w:trHeight w:val="35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9749DC3" w14:textId="77777777" w:rsidR="00E55362" w:rsidRPr="00281A22" w:rsidRDefault="00E55362" w:rsidP="00370C81">
            <w:pPr>
              <w:spacing w:after="0" w:line="259" w:lineRule="auto"/>
              <w:ind w:left="5" w:firstLine="0"/>
              <w:jc w:val="center"/>
            </w:pPr>
            <w:r w:rsidRPr="00281A22">
              <w:t>21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D52EB7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6DD309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A45CEB8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3184981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C8997B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B4BF54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E55362" w:rsidRPr="00281A22" w14:paraId="4E742D7B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A83B725" w14:textId="77777777" w:rsidR="00E55362" w:rsidRPr="00281A22" w:rsidRDefault="00E55362" w:rsidP="00370C81">
            <w:pPr>
              <w:spacing w:after="0" w:line="259" w:lineRule="auto"/>
              <w:ind w:left="5" w:firstLine="0"/>
              <w:jc w:val="center"/>
            </w:pPr>
            <w:r w:rsidRPr="00281A22">
              <w:t>22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15FD81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8AB17C8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6BC05EE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3C7718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B1A277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B2ABC3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E55362" w:rsidRPr="00281A22" w14:paraId="52376E0C" w14:textId="77777777" w:rsidTr="00370C81">
        <w:trPr>
          <w:trHeight w:val="35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01B920" w14:textId="77777777" w:rsidR="00E55362" w:rsidRPr="00281A22" w:rsidRDefault="00E55362" w:rsidP="00370C81">
            <w:pPr>
              <w:spacing w:after="0" w:line="259" w:lineRule="auto"/>
              <w:ind w:left="5" w:firstLine="0"/>
              <w:jc w:val="center"/>
            </w:pPr>
            <w:r w:rsidRPr="00281A22">
              <w:t>23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27DA9E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FA98A6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BEC316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4F1854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653997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E5F1F0F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E55362" w:rsidRPr="00281A22" w14:paraId="7274FD0C" w14:textId="77777777" w:rsidTr="00370C81">
        <w:trPr>
          <w:trHeight w:val="34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8595E8" w14:textId="77777777" w:rsidR="00E55362" w:rsidRPr="00281A22" w:rsidRDefault="00E55362" w:rsidP="00370C81">
            <w:pPr>
              <w:spacing w:after="0" w:line="259" w:lineRule="auto"/>
              <w:ind w:left="5" w:firstLine="0"/>
              <w:jc w:val="center"/>
            </w:pPr>
            <w:r w:rsidRPr="00281A22">
              <w:t>24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D4AD10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00191A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6CFCF90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5AAE57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DF1015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78AC41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  <w:r w:rsidRPr="00281A22">
              <w:t xml:space="preserve"> </w:t>
            </w:r>
          </w:p>
        </w:tc>
      </w:tr>
      <w:tr w:rsidR="00E55362" w:rsidRPr="00281A22" w14:paraId="08011ADB" w14:textId="77777777" w:rsidTr="00370C81">
        <w:trPr>
          <w:trHeight w:val="34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1CA17C" w14:textId="77777777" w:rsidR="00E55362" w:rsidRPr="00281A22" w:rsidRDefault="00E55362" w:rsidP="00370C81">
            <w:pPr>
              <w:spacing w:after="0" w:line="259" w:lineRule="auto"/>
              <w:ind w:left="5" w:firstLine="0"/>
              <w:jc w:val="center"/>
            </w:pPr>
            <w:r w:rsidRPr="00281A22">
              <w:t>25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6BC9B9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826701C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A7BAF6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EBC5292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9B897C2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9A2DCE5" w14:textId="77777777" w:rsidR="00E55362" w:rsidRPr="00281A22" w:rsidRDefault="00E55362" w:rsidP="00370C81">
            <w:pPr>
              <w:spacing w:after="0" w:line="259" w:lineRule="auto"/>
              <w:ind w:left="0" w:firstLine="0"/>
            </w:pPr>
          </w:p>
        </w:tc>
      </w:tr>
    </w:tbl>
    <w:p w14:paraId="2D6FF8FC" w14:textId="77777777" w:rsidR="00E55362" w:rsidRPr="00281A22" w:rsidRDefault="00E55362" w:rsidP="00E55362">
      <w:pPr>
        <w:spacing w:after="0" w:line="259" w:lineRule="auto"/>
        <w:ind w:left="0" w:firstLine="0"/>
      </w:pPr>
    </w:p>
    <w:p w14:paraId="3BAFA294" w14:textId="77777777" w:rsidR="00E55362" w:rsidRPr="00281A22" w:rsidRDefault="00E55362" w:rsidP="00E55362">
      <w:pPr>
        <w:spacing w:after="0" w:line="259" w:lineRule="auto"/>
        <w:ind w:left="0" w:firstLine="0"/>
      </w:pPr>
    </w:p>
    <w:p w14:paraId="7513BC38" w14:textId="77777777" w:rsidR="00281A22" w:rsidRDefault="00281A22" w:rsidP="00E55362">
      <w:pPr>
        <w:spacing w:after="0" w:line="259" w:lineRule="auto"/>
        <w:ind w:left="540" w:firstLine="0"/>
      </w:pPr>
    </w:p>
    <w:p w14:paraId="34EBA030" w14:textId="232BE5EB" w:rsidR="00E55362" w:rsidRDefault="00E55362" w:rsidP="00E55362">
      <w:pPr>
        <w:spacing w:after="0" w:line="259" w:lineRule="auto"/>
        <w:ind w:left="540" w:firstLine="0"/>
      </w:pPr>
      <w:r w:rsidRPr="00281A22">
        <w:t xml:space="preserve">            </w:t>
      </w:r>
    </w:p>
    <w:sectPr w:rsidR="00E55362" w:rsidSect="00DA76F7">
      <w:headerReference w:type="default" r:id="rId9"/>
      <w:footerReference w:type="default" r:id="rId10"/>
      <w:pgSz w:w="12240" w:h="15840"/>
      <w:pgMar w:top="1134" w:right="1440" w:bottom="1440" w:left="1440" w:header="284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999A203" w14:textId="77777777" w:rsidR="007C213F" w:rsidRDefault="007C213F" w:rsidP="006D7112">
      <w:pPr>
        <w:spacing w:after="0" w:line="240" w:lineRule="auto"/>
      </w:pPr>
      <w:r>
        <w:separator/>
      </w:r>
    </w:p>
  </w:endnote>
  <w:endnote w:type="continuationSeparator" w:id="0">
    <w:p w14:paraId="7DD79B00" w14:textId="77777777" w:rsidR="007C213F" w:rsidRDefault="007C213F" w:rsidP="006D71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altName w:val="Times New Roman PSMT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9F82764" w14:textId="1FC03606" w:rsidR="00C11806" w:rsidRPr="003B795D" w:rsidRDefault="00C11806" w:rsidP="006D7112">
    <w:pPr>
      <w:pStyle w:val="Footer"/>
      <w:tabs>
        <w:tab w:val="clear" w:pos="9360"/>
        <w:tab w:val="right" w:pos="9072"/>
      </w:tabs>
      <w:ind w:right="-988"/>
      <w:rPr>
        <w:b/>
        <w:i/>
        <w:color w:val="0000CC"/>
        <w:sz w:val="20"/>
        <w:szCs w:val="20"/>
      </w:rPr>
    </w:pPr>
    <w:r w:rsidRPr="003B795D">
      <w:rPr>
        <w:b/>
        <w:i/>
        <w:sz w:val="20"/>
        <w:szCs w:val="20"/>
      </w:rPr>
      <w:t>Committee Members</w:t>
    </w:r>
    <w:r w:rsidRPr="003B795D">
      <w:rPr>
        <w:i/>
        <w:sz w:val="20"/>
        <w:szCs w:val="20"/>
      </w:rPr>
      <w:t>: Dr. Nigel Jalsa, Dr. Terry Mohammed, Mr</w:t>
    </w:r>
    <w:r>
      <w:rPr>
        <w:i/>
        <w:sz w:val="20"/>
        <w:szCs w:val="20"/>
      </w:rPr>
      <w:t xml:space="preserve">s. Laura Rambaran-Seepersad.    </w:t>
    </w:r>
    <w:r w:rsidRPr="003B795D">
      <w:rPr>
        <w:i/>
        <w:sz w:val="20"/>
        <w:szCs w:val="20"/>
      </w:rPr>
      <w:t xml:space="preserve"> </w:t>
    </w:r>
    <w:r w:rsidRPr="003B795D">
      <w:rPr>
        <w:b/>
        <w:i/>
        <w:color w:val="0000CC"/>
        <w:sz w:val="20"/>
        <w:szCs w:val="20"/>
      </w:rPr>
      <w:t>TTC</w:t>
    </w:r>
    <w:r>
      <w:rPr>
        <w:b/>
        <w:i/>
        <w:color w:val="0000CC"/>
        <w:sz w:val="20"/>
        <w:szCs w:val="20"/>
      </w:rPr>
      <w:t>h</w:t>
    </w:r>
    <w:r w:rsidRPr="003B795D">
      <w:rPr>
        <w:b/>
        <w:i/>
        <w:color w:val="0000CC"/>
        <w:sz w:val="20"/>
        <w:szCs w:val="20"/>
      </w:rPr>
      <w:t>O 20</w:t>
    </w:r>
    <w:r>
      <w:rPr>
        <w:b/>
        <w:i/>
        <w:color w:val="0000CC"/>
        <w:sz w:val="20"/>
        <w:szCs w:val="20"/>
      </w:rPr>
      <w:t>2</w:t>
    </w:r>
    <w:r w:rsidR="0080097D">
      <w:rPr>
        <w:b/>
        <w:i/>
        <w:color w:val="0000CC"/>
        <w:sz w:val="20"/>
        <w:szCs w:val="20"/>
      </w:rPr>
      <w:t>4</w:t>
    </w:r>
  </w:p>
  <w:p w14:paraId="500C11A7" w14:textId="77777777" w:rsidR="00C11806" w:rsidRDefault="00C1180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F2A3734" w14:textId="77777777" w:rsidR="007C213F" w:rsidRDefault="007C213F" w:rsidP="006D7112">
      <w:pPr>
        <w:spacing w:after="0" w:line="240" w:lineRule="auto"/>
      </w:pPr>
      <w:r>
        <w:separator/>
      </w:r>
    </w:p>
  </w:footnote>
  <w:footnote w:type="continuationSeparator" w:id="0">
    <w:p w14:paraId="2BF78F2B" w14:textId="77777777" w:rsidR="007C213F" w:rsidRDefault="007C213F" w:rsidP="006D711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D27489" w14:textId="77777777" w:rsidR="00C11806" w:rsidRDefault="00C11806" w:rsidP="006D7112">
    <w:pPr>
      <w:pStyle w:val="Header"/>
      <w:jc w:val="center"/>
    </w:pPr>
    <w:r w:rsidRPr="00FC1047">
      <w:rPr>
        <w:lang w:val="en-TT"/>
      </w:rPr>
      <w:object w:dxaOrig="6656" w:dyaOrig="2800" w14:anchorId="1758C62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25" type="#_x0000_t75" style="width:171.75pt;height:1in">
          <v:imagedata r:id="rId1" o:title=""/>
        </v:shape>
        <o:OLEObject Type="Embed" ProgID="ChemDraw.Document.6.0" ShapeID="_x0000_i1025" DrawAspect="Content" ObjectID="_1766237222" r:id="rId2"/>
      </w:obje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9BC04C9"/>
    <w:multiLevelType w:val="hybridMultilevel"/>
    <w:tmpl w:val="A5C4D508"/>
    <w:lvl w:ilvl="0" w:tplc="2C090005">
      <w:start w:val="1"/>
      <w:numFmt w:val="bullet"/>
      <w:lvlText w:val=""/>
      <w:lvlJc w:val="left"/>
      <w:pPr>
        <w:ind w:left="705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65" w:hanging="360"/>
      </w:pPr>
      <w:rPr>
        <w:rFonts w:ascii="Wingdings" w:hAnsi="Wingdings" w:hint="default"/>
      </w:rPr>
    </w:lvl>
  </w:abstractNum>
  <w:abstractNum w:abstractNumId="1" w15:restartNumberingAfterBreak="0">
    <w:nsid w:val="7EB827DC"/>
    <w:multiLevelType w:val="hybridMultilevel"/>
    <w:tmpl w:val="B050715E"/>
    <w:lvl w:ilvl="0" w:tplc="80247362">
      <w:start w:val="1"/>
      <w:numFmt w:val="lowerRoman"/>
      <w:lvlText w:val="(%1)"/>
      <w:lvlJc w:val="left"/>
      <w:pPr>
        <w:ind w:left="41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161C7036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380EF0CA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078CFA7A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A31E2C4A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7972A4CA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8CC4DC4A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AD9CA632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43F0C5A8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D7112"/>
    <w:rsid w:val="000B5577"/>
    <w:rsid w:val="00143038"/>
    <w:rsid w:val="0025074D"/>
    <w:rsid w:val="00281A22"/>
    <w:rsid w:val="002B3DF7"/>
    <w:rsid w:val="002C2D9D"/>
    <w:rsid w:val="002C2F0E"/>
    <w:rsid w:val="00370C81"/>
    <w:rsid w:val="00431255"/>
    <w:rsid w:val="00463B82"/>
    <w:rsid w:val="00551FD9"/>
    <w:rsid w:val="0068753E"/>
    <w:rsid w:val="006D7112"/>
    <w:rsid w:val="007C213F"/>
    <w:rsid w:val="007D45E1"/>
    <w:rsid w:val="0080097D"/>
    <w:rsid w:val="008D6C49"/>
    <w:rsid w:val="00AE1244"/>
    <w:rsid w:val="00B16BF3"/>
    <w:rsid w:val="00C11806"/>
    <w:rsid w:val="00C96108"/>
    <w:rsid w:val="00D25595"/>
    <w:rsid w:val="00D335CC"/>
    <w:rsid w:val="00DA76F7"/>
    <w:rsid w:val="00E312A9"/>
    <w:rsid w:val="00E55362"/>
    <w:rsid w:val="00FE2C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T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5B6871F"/>
  <w15:chartTrackingRefBased/>
  <w15:docId w15:val="{1A72DCCD-A106-4D17-BD4B-1BCC335219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T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D7112"/>
    <w:pPr>
      <w:spacing w:after="214" w:line="265" w:lineRule="auto"/>
      <w:ind w:left="10" w:hanging="10"/>
    </w:pPr>
    <w:rPr>
      <w:rFonts w:ascii="Times New Roman" w:eastAsia="Times New Roman" w:hAnsi="Times New Roman" w:cs="Times New Roman"/>
      <w:color w:val="000000"/>
      <w:sz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D711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D7112"/>
  </w:style>
  <w:style w:type="paragraph" w:styleId="Footer">
    <w:name w:val="footer"/>
    <w:basedOn w:val="Normal"/>
    <w:link w:val="FooterChar"/>
    <w:uiPriority w:val="99"/>
    <w:unhideWhenUsed/>
    <w:rsid w:val="006D711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D7112"/>
  </w:style>
  <w:style w:type="paragraph" w:styleId="ListParagraph">
    <w:name w:val="List Paragraph"/>
    <w:basedOn w:val="Normal"/>
    <w:uiPriority w:val="34"/>
    <w:qFormat/>
    <w:rsid w:val="006D711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6D7112"/>
    <w:rPr>
      <w:color w:val="0563C1" w:themeColor="hyperlink"/>
      <w:u w:val="single"/>
    </w:rPr>
  </w:style>
  <w:style w:type="table" w:customStyle="1" w:styleId="TableGrid">
    <w:name w:val="TableGrid"/>
    <w:rsid w:val="006D7112"/>
    <w:pPr>
      <w:spacing w:after="0" w:line="240" w:lineRule="auto"/>
    </w:pPr>
    <w:rPr>
      <w:rFonts w:eastAsiaTheme="minorEastAsia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3125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670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242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laura.rambaran-seepersad@sta.uwi.edu" TargetMode="Externa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1.bin"/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76FE7B-FC78-4F73-935F-03D3BB96C4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792</Words>
  <Characters>4519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3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a Rambaran-Seepersad</dc:creator>
  <cp:keywords/>
  <dc:description/>
  <cp:lastModifiedBy>TERRY</cp:lastModifiedBy>
  <cp:revision>2</cp:revision>
  <cp:lastPrinted>2022-03-28T15:10:00Z</cp:lastPrinted>
  <dcterms:created xsi:type="dcterms:W3CDTF">2024-01-08T20:40:00Z</dcterms:created>
  <dcterms:modified xsi:type="dcterms:W3CDTF">2024-01-08T20:40:00Z</dcterms:modified>
</cp:coreProperties>
</file>